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heme="minorBidi"/>
          <w:color w:val="auto"/>
          <w:sz w:val="28"/>
          <w:szCs w:val="22"/>
          <w:lang w:eastAsia="en-US"/>
        </w:rPr>
        <w:id w:val="-1045833821"/>
        <w:docPartObj>
          <w:docPartGallery w:val="Table of Contents"/>
          <w:docPartUnique/>
        </w:docPartObj>
      </w:sdtPr>
      <w:sdtEndPr>
        <w:rPr>
          <w:b/>
          <w:bCs/>
        </w:rPr>
      </w:sdtEndPr>
      <w:sdtContent>
        <w:p w:rsidR="002745AF" w:rsidRPr="002745AF" w:rsidRDefault="002745AF" w:rsidP="002745AF">
          <w:pPr>
            <w:pStyle w:val="a4"/>
            <w:jc w:val="center"/>
            <w:rPr>
              <w:b/>
              <w:color w:val="auto"/>
              <w:sz w:val="28"/>
              <w:szCs w:val="28"/>
            </w:rPr>
          </w:pPr>
          <w:r w:rsidRPr="002745AF">
            <w:rPr>
              <w:b/>
              <w:color w:val="auto"/>
              <w:sz w:val="28"/>
              <w:szCs w:val="28"/>
            </w:rPr>
            <w:t>Оглавление</w:t>
          </w:r>
        </w:p>
        <w:p w:rsidR="002745AF" w:rsidRPr="002745AF" w:rsidRDefault="002745AF">
          <w:pPr>
            <w:pStyle w:val="11"/>
            <w:tabs>
              <w:tab w:val="right" w:leader="dot" w:pos="9345"/>
            </w:tabs>
            <w:rPr>
              <w:rFonts w:asciiTheme="minorHAnsi" w:eastAsiaTheme="minorEastAsia" w:hAnsiTheme="minorHAnsi"/>
              <w:noProof/>
              <w:szCs w:val="28"/>
              <w:lang w:eastAsia="ru-RU"/>
            </w:rPr>
          </w:pPr>
          <w:r w:rsidRPr="002745AF">
            <w:rPr>
              <w:b/>
              <w:bCs/>
              <w:szCs w:val="28"/>
            </w:rPr>
            <w:fldChar w:fldCharType="begin"/>
          </w:r>
          <w:r w:rsidRPr="002745AF">
            <w:rPr>
              <w:b/>
              <w:bCs/>
              <w:szCs w:val="28"/>
            </w:rPr>
            <w:instrText xml:space="preserve"> TOC \o "1-3" \h \z \u </w:instrText>
          </w:r>
          <w:r w:rsidRPr="002745AF">
            <w:rPr>
              <w:b/>
              <w:bCs/>
              <w:szCs w:val="28"/>
            </w:rPr>
            <w:fldChar w:fldCharType="separate"/>
          </w:r>
          <w:hyperlink w:anchor="_Toc179328260" w:history="1">
            <w:r w:rsidRPr="002745AF">
              <w:rPr>
                <w:rStyle w:val="a5"/>
                <w:noProof/>
                <w:szCs w:val="28"/>
              </w:rPr>
              <w:t>1.</w:t>
            </w:r>
            <w:r w:rsidRPr="002745AF">
              <w:rPr>
                <w:rStyle w:val="a5"/>
                <w:noProof/>
                <w:spacing w:val="1"/>
                <w:szCs w:val="28"/>
              </w:rPr>
              <w:t xml:space="preserve"> </w:t>
            </w:r>
            <w:r w:rsidRPr="002745AF">
              <w:rPr>
                <w:rStyle w:val="a5"/>
                <w:noProof/>
                <w:szCs w:val="28"/>
              </w:rPr>
              <w:t>Вычисление значений выражений.</w:t>
            </w:r>
            <w:r w:rsidRPr="002745AF">
              <w:rPr>
                <w:noProof/>
                <w:webHidden/>
                <w:szCs w:val="28"/>
              </w:rPr>
              <w:tab/>
            </w:r>
            <w:r w:rsidRPr="002745AF">
              <w:rPr>
                <w:noProof/>
                <w:webHidden/>
                <w:szCs w:val="28"/>
              </w:rPr>
              <w:fldChar w:fldCharType="begin"/>
            </w:r>
            <w:r w:rsidRPr="002745AF">
              <w:rPr>
                <w:noProof/>
                <w:webHidden/>
                <w:szCs w:val="28"/>
              </w:rPr>
              <w:instrText xml:space="preserve"> PAGEREF _Toc179328260 \h </w:instrText>
            </w:r>
            <w:r w:rsidRPr="002745AF">
              <w:rPr>
                <w:noProof/>
                <w:webHidden/>
                <w:szCs w:val="28"/>
              </w:rPr>
            </w:r>
            <w:r w:rsidRPr="002745AF">
              <w:rPr>
                <w:noProof/>
                <w:webHidden/>
                <w:szCs w:val="28"/>
              </w:rPr>
              <w:fldChar w:fldCharType="separate"/>
            </w:r>
            <w:r w:rsidRPr="002745AF">
              <w:rPr>
                <w:noProof/>
                <w:webHidden/>
                <w:szCs w:val="28"/>
              </w:rPr>
              <w:t>3</w:t>
            </w:r>
            <w:r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61" w:history="1">
            <w:r w:rsidR="002745AF">
              <w:rPr>
                <w:rStyle w:val="a5"/>
                <w:noProof/>
                <w:szCs w:val="28"/>
              </w:rPr>
              <w:t>1.1.Задание</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61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3</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62" w:history="1">
            <w:r w:rsidR="002745AF">
              <w:rPr>
                <w:rStyle w:val="a5"/>
                <w:noProof/>
                <w:szCs w:val="28"/>
              </w:rPr>
              <w:t>1.2.Код программы</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62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3</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63" w:history="1">
            <w:r w:rsidR="002745AF" w:rsidRPr="002745AF">
              <w:rPr>
                <w:rStyle w:val="a5"/>
                <w:noProof/>
                <w:szCs w:val="28"/>
              </w:rPr>
              <w:t>1.3.Тестирование</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63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4</w:t>
            </w:r>
            <w:r w:rsidR="002745AF" w:rsidRPr="002745AF">
              <w:rPr>
                <w:noProof/>
                <w:webHidden/>
                <w:szCs w:val="28"/>
              </w:rPr>
              <w:fldChar w:fldCharType="end"/>
            </w:r>
          </w:hyperlink>
        </w:p>
        <w:p w:rsidR="002745AF" w:rsidRPr="002745AF" w:rsidRDefault="00F27C73">
          <w:pPr>
            <w:pStyle w:val="11"/>
            <w:tabs>
              <w:tab w:val="right" w:leader="dot" w:pos="9345"/>
            </w:tabs>
            <w:rPr>
              <w:rFonts w:asciiTheme="minorHAnsi" w:eastAsiaTheme="minorEastAsia" w:hAnsiTheme="minorHAnsi"/>
              <w:noProof/>
              <w:szCs w:val="28"/>
              <w:lang w:eastAsia="ru-RU"/>
            </w:rPr>
          </w:pPr>
          <w:hyperlink w:anchor="_Toc179328264" w:history="1">
            <w:r w:rsidR="002745AF" w:rsidRPr="002745AF">
              <w:rPr>
                <w:rStyle w:val="a5"/>
                <w:noProof/>
                <w:szCs w:val="28"/>
              </w:rPr>
              <w:t>2.</w:t>
            </w:r>
            <w:r w:rsidR="002745AF" w:rsidRPr="002745AF">
              <w:rPr>
                <w:rStyle w:val="a5"/>
                <w:noProof/>
                <w:spacing w:val="1"/>
                <w:szCs w:val="28"/>
              </w:rPr>
              <w:t xml:space="preserve"> </w:t>
            </w:r>
            <w:r w:rsidR="002745AF" w:rsidRPr="002745AF">
              <w:rPr>
                <w:rStyle w:val="a5"/>
                <w:noProof/>
                <w:szCs w:val="28"/>
              </w:rPr>
              <w:t>Вычисление значения функции, заданной её графиком</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64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5</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65" w:history="1">
            <w:r w:rsidR="002745AF">
              <w:rPr>
                <w:rStyle w:val="a5"/>
                <w:noProof/>
                <w:szCs w:val="28"/>
              </w:rPr>
              <w:t>2.1.Задание</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65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5</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66" w:history="1">
            <w:r w:rsidR="002745AF">
              <w:rPr>
                <w:rStyle w:val="a5"/>
                <w:noProof/>
                <w:szCs w:val="28"/>
              </w:rPr>
              <w:t>2.2.Код программы</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66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5</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67" w:history="1">
            <w:r w:rsidR="002745AF" w:rsidRPr="002745AF">
              <w:rPr>
                <w:rStyle w:val="a5"/>
                <w:noProof/>
                <w:szCs w:val="28"/>
              </w:rPr>
              <w:t>2.3.Тестирование</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67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6</w:t>
            </w:r>
            <w:r w:rsidR="002745AF" w:rsidRPr="002745AF">
              <w:rPr>
                <w:noProof/>
                <w:webHidden/>
                <w:szCs w:val="28"/>
              </w:rPr>
              <w:fldChar w:fldCharType="end"/>
            </w:r>
          </w:hyperlink>
        </w:p>
        <w:p w:rsidR="002745AF" w:rsidRPr="002745AF" w:rsidRDefault="00F27C73">
          <w:pPr>
            <w:pStyle w:val="11"/>
            <w:tabs>
              <w:tab w:val="right" w:leader="dot" w:pos="9345"/>
            </w:tabs>
            <w:rPr>
              <w:rFonts w:asciiTheme="minorHAnsi" w:eastAsiaTheme="minorEastAsia" w:hAnsiTheme="minorHAnsi"/>
              <w:noProof/>
              <w:szCs w:val="28"/>
              <w:lang w:eastAsia="ru-RU"/>
            </w:rPr>
          </w:pPr>
          <w:hyperlink w:anchor="_Toc179328268" w:history="1">
            <w:r w:rsidR="002745AF" w:rsidRPr="002745AF">
              <w:rPr>
                <w:rStyle w:val="a5"/>
                <w:noProof/>
                <w:szCs w:val="28"/>
              </w:rPr>
              <w:t>3.</w:t>
            </w:r>
            <w:r w:rsidR="002745AF" w:rsidRPr="002745AF">
              <w:rPr>
                <w:rStyle w:val="a5"/>
                <w:noProof/>
                <w:spacing w:val="1"/>
                <w:szCs w:val="28"/>
              </w:rPr>
              <w:t xml:space="preserve"> </w:t>
            </w:r>
            <w:r w:rsidR="002745AF" w:rsidRPr="002745AF">
              <w:rPr>
                <w:rStyle w:val="a5"/>
                <w:noProof/>
                <w:szCs w:val="28"/>
              </w:rPr>
              <w:t>Проверка принадлежности точки заданной области на плоскости</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68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8</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69" w:history="1">
            <w:r w:rsidR="002745AF">
              <w:rPr>
                <w:rStyle w:val="a5"/>
                <w:noProof/>
                <w:szCs w:val="28"/>
              </w:rPr>
              <w:t>3.1.Задание</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69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8</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70" w:history="1">
            <w:r w:rsidR="002745AF">
              <w:rPr>
                <w:rStyle w:val="a5"/>
                <w:noProof/>
                <w:szCs w:val="28"/>
              </w:rPr>
              <w:t>3.2.Код программы</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70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9</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71" w:history="1">
            <w:r w:rsidR="002745AF">
              <w:rPr>
                <w:rStyle w:val="a5"/>
                <w:noProof/>
                <w:szCs w:val="28"/>
              </w:rPr>
              <w:t>3.3.Тестирование</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71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10</w:t>
            </w:r>
            <w:r w:rsidR="002745AF" w:rsidRPr="002745AF">
              <w:rPr>
                <w:noProof/>
                <w:webHidden/>
                <w:szCs w:val="28"/>
              </w:rPr>
              <w:fldChar w:fldCharType="end"/>
            </w:r>
          </w:hyperlink>
        </w:p>
        <w:p w:rsidR="002745AF" w:rsidRPr="002745AF" w:rsidRDefault="00F27C73">
          <w:pPr>
            <w:pStyle w:val="11"/>
            <w:tabs>
              <w:tab w:val="right" w:leader="dot" w:pos="9345"/>
            </w:tabs>
            <w:rPr>
              <w:rFonts w:asciiTheme="minorHAnsi" w:eastAsiaTheme="minorEastAsia" w:hAnsiTheme="minorHAnsi"/>
              <w:noProof/>
              <w:szCs w:val="28"/>
              <w:lang w:eastAsia="ru-RU"/>
            </w:rPr>
          </w:pPr>
          <w:hyperlink w:anchor="_Toc179328272" w:history="1">
            <w:r w:rsidR="002745AF" w:rsidRPr="002745AF">
              <w:rPr>
                <w:rStyle w:val="a5"/>
                <w:noProof/>
                <w:szCs w:val="28"/>
              </w:rPr>
              <w:t>4.</w:t>
            </w:r>
            <w:r w:rsidR="002745AF" w:rsidRPr="002745AF">
              <w:rPr>
                <w:rStyle w:val="a5"/>
                <w:noProof/>
                <w:spacing w:val="1"/>
                <w:szCs w:val="28"/>
              </w:rPr>
              <w:t xml:space="preserve"> </w:t>
            </w:r>
            <w:r w:rsidR="002745AF" w:rsidRPr="002745AF">
              <w:rPr>
                <w:rStyle w:val="a5"/>
                <w:noProof/>
                <w:szCs w:val="28"/>
              </w:rPr>
              <w:t>Вывод таблицы значений функции, заданной её графиком</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72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11</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73" w:history="1">
            <w:r w:rsidR="002745AF" w:rsidRPr="002745AF">
              <w:rPr>
                <w:rStyle w:val="a5"/>
                <w:noProof/>
                <w:szCs w:val="28"/>
              </w:rPr>
              <w:t>4.1.Задание</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73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11</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74" w:history="1">
            <w:r w:rsidR="002745AF" w:rsidRPr="002745AF">
              <w:rPr>
                <w:rStyle w:val="a5"/>
                <w:noProof/>
                <w:szCs w:val="28"/>
              </w:rPr>
              <w:t>4.2.Код приложения</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74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11</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75" w:history="1">
            <w:r w:rsidR="002745AF">
              <w:rPr>
                <w:rStyle w:val="a5"/>
                <w:noProof/>
                <w:szCs w:val="28"/>
              </w:rPr>
              <w:t>4.3.Тестирование</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75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13</w:t>
            </w:r>
            <w:r w:rsidR="002745AF" w:rsidRPr="002745AF">
              <w:rPr>
                <w:noProof/>
                <w:webHidden/>
                <w:szCs w:val="28"/>
              </w:rPr>
              <w:fldChar w:fldCharType="end"/>
            </w:r>
          </w:hyperlink>
        </w:p>
        <w:p w:rsidR="002745AF" w:rsidRPr="002745AF" w:rsidRDefault="00F27C73">
          <w:pPr>
            <w:pStyle w:val="11"/>
            <w:tabs>
              <w:tab w:val="right" w:leader="dot" w:pos="9345"/>
            </w:tabs>
            <w:rPr>
              <w:rFonts w:asciiTheme="minorHAnsi" w:eastAsiaTheme="minorEastAsia" w:hAnsiTheme="minorHAnsi"/>
              <w:noProof/>
              <w:szCs w:val="28"/>
              <w:lang w:eastAsia="ru-RU"/>
            </w:rPr>
          </w:pPr>
          <w:hyperlink w:anchor="_Toc179328276" w:history="1">
            <w:r w:rsidR="002745AF" w:rsidRPr="002745AF">
              <w:rPr>
                <w:rStyle w:val="a5"/>
                <w:noProof/>
                <w:szCs w:val="28"/>
              </w:rPr>
              <w:t>5.</w:t>
            </w:r>
            <w:r w:rsidR="002745AF" w:rsidRPr="002745AF">
              <w:rPr>
                <w:rStyle w:val="a5"/>
                <w:noProof/>
                <w:spacing w:val="1"/>
                <w:szCs w:val="28"/>
              </w:rPr>
              <w:t xml:space="preserve"> </w:t>
            </w:r>
            <w:r w:rsidR="002745AF" w:rsidRPr="002745AF">
              <w:rPr>
                <w:rStyle w:val="a5"/>
                <w:noProof/>
                <w:szCs w:val="28"/>
              </w:rPr>
              <w:t>Проверка серии «выстрелов по мишени»</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76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13</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77" w:history="1">
            <w:r w:rsidR="002745AF">
              <w:rPr>
                <w:rStyle w:val="a5"/>
                <w:noProof/>
                <w:szCs w:val="28"/>
              </w:rPr>
              <w:t>5.1.Задание</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77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13</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78" w:history="1">
            <w:r w:rsidR="002745AF">
              <w:rPr>
                <w:rStyle w:val="a5"/>
                <w:noProof/>
                <w:szCs w:val="28"/>
              </w:rPr>
              <w:t>5.2.Код программы</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78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14</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79" w:history="1">
            <w:r w:rsidR="002745AF">
              <w:rPr>
                <w:rStyle w:val="a5"/>
                <w:noProof/>
                <w:szCs w:val="28"/>
              </w:rPr>
              <w:t>5.3.Тестирование</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79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16</w:t>
            </w:r>
            <w:r w:rsidR="002745AF" w:rsidRPr="002745AF">
              <w:rPr>
                <w:noProof/>
                <w:webHidden/>
                <w:szCs w:val="28"/>
              </w:rPr>
              <w:fldChar w:fldCharType="end"/>
            </w:r>
          </w:hyperlink>
        </w:p>
        <w:p w:rsidR="002745AF" w:rsidRPr="002745AF" w:rsidRDefault="00F27C73">
          <w:pPr>
            <w:pStyle w:val="11"/>
            <w:tabs>
              <w:tab w:val="right" w:leader="dot" w:pos="9345"/>
            </w:tabs>
            <w:rPr>
              <w:rFonts w:asciiTheme="minorHAnsi" w:eastAsiaTheme="minorEastAsia" w:hAnsiTheme="minorHAnsi"/>
              <w:noProof/>
              <w:szCs w:val="28"/>
              <w:lang w:eastAsia="ru-RU"/>
            </w:rPr>
          </w:pPr>
          <w:hyperlink w:anchor="_Toc179328280" w:history="1">
            <w:r w:rsidR="002745AF" w:rsidRPr="002745AF">
              <w:rPr>
                <w:rStyle w:val="a5"/>
                <w:noProof/>
                <w:szCs w:val="28"/>
              </w:rPr>
              <w:t>6.</w:t>
            </w:r>
            <w:r w:rsidR="002745AF" w:rsidRPr="002745AF">
              <w:rPr>
                <w:rStyle w:val="a5"/>
                <w:noProof/>
                <w:spacing w:val="1"/>
                <w:szCs w:val="28"/>
              </w:rPr>
              <w:t xml:space="preserve"> </w:t>
            </w:r>
            <w:r w:rsidR="002745AF" w:rsidRPr="002745AF">
              <w:rPr>
                <w:rStyle w:val="a5"/>
                <w:noProof/>
                <w:szCs w:val="28"/>
              </w:rPr>
              <w:t>Вычисление суммы ряда с заданной точностью</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80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16</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81" w:history="1">
            <w:r w:rsidR="002745AF">
              <w:rPr>
                <w:rStyle w:val="a5"/>
                <w:noProof/>
                <w:szCs w:val="28"/>
              </w:rPr>
              <w:t>6.1.Задание</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81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16</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82" w:history="1">
            <w:r w:rsidR="002745AF">
              <w:rPr>
                <w:rStyle w:val="a5"/>
                <w:noProof/>
                <w:szCs w:val="28"/>
              </w:rPr>
              <w:t>6.2.Код программы</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82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17</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83" w:history="1">
            <w:r w:rsidR="002745AF">
              <w:rPr>
                <w:rStyle w:val="a5"/>
                <w:noProof/>
                <w:szCs w:val="28"/>
              </w:rPr>
              <w:t>6.3.Тестирование</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83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18</w:t>
            </w:r>
            <w:r w:rsidR="002745AF" w:rsidRPr="002745AF">
              <w:rPr>
                <w:noProof/>
                <w:webHidden/>
                <w:szCs w:val="28"/>
              </w:rPr>
              <w:fldChar w:fldCharType="end"/>
            </w:r>
          </w:hyperlink>
        </w:p>
        <w:p w:rsidR="002745AF" w:rsidRPr="002745AF" w:rsidRDefault="00F27C73">
          <w:pPr>
            <w:pStyle w:val="11"/>
            <w:tabs>
              <w:tab w:val="right" w:leader="dot" w:pos="9345"/>
            </w:tabs>
            <w:rPr>
              <w:rFonts w:asciiTheme="minorHAnsi" w:eastAsiaTheme="minorEastAsia" w:hAnsiTheme="minorHAnsi"/>
              <w:noProof/>
              <w:szCs w:val="28"/>
              <w:lang w:eastAsia="ru-RU"/>
            </w:rPr>
          </w:pPr>
          <w:hyperlink w:anchor="_Toc179328284" w:history="1">
            <w:r w:rsidR="002745AF" w:rsidRPr="002745AF">
              <w:rPr>
                <w:rStyle w:val="a5"/>
                <w:noProof/>
                <w:szCs w:val="28"/>
              </w:rPr>
              <w:t>7.</w:t>
            </w:r>
            <w:r w:rsidR="002745AF" w:rsidRPr="002745AF">
              <w:rPr>
                <w:rStyle w:val="a5"/>
                <w:noProof/>
                <w:spacing w:val="1"/>
                <w:szCs w:val="28"/>
              </w:rPr>
              <w:t xml:space="preserve"> </w:t>
            </w:r>
            <w:r w:rsidR="002745AF" w:rsidRPr="002745AF">
              <w:rPr>
                <w:rStyle w:val="a5"/>
                <w:noProof/>
                <w:szCs w:val="28"/>
              </w:rPr>
              <w:t>Вывод таблицы значений функции, вычисляемой с помощью ряда Тейлора</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84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19</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85" w:history="1">
            <w:r w:rsidR="002745AF" w:rsidRPr="002745AF">
              <w:rPr>
                <w:rStyle w:val="a5"/>
                <w:noProof/>
                <w:szCs w:val="28"/>
              </w:rPr>
              <w:t>7.1. Задание</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85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19</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86" w:history="1">
            <w:r w:rsidR="002745AF">
              <w:rPr>
                <w:rStyle w:val="a5"/>
                <w:noProof/>
                <w:szCs w:val="28"/>
              </w:rPr>
              <w:t>7.2.Код приложения</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86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20</w:t>
            </w:r>
            <w:r w:rsidR="002745AF" w:rsidRPr="002745AF">
              <w:rPr>
                <w:noProof/>
                <w:webHidden/>
                <w:szCs w:val="28"/>
              </w:rPr>
              <w:fldChar w:fldCharType="end"/>
            </w:r>
          </w:hyperlink>
        </w:p>
        <w:p w:rsidR="002745AF" w:rsidRPr="002745AF" w:rsidRDefault="00F27C73">
          <w:pPr>
            <w:pStyle w:val="21"/>
            <w:tabs>
              <w:tab w:val="right" w:leader="dot" w:pos="9345"/>
            </w:tabs>
            <w:rPr>
              <w:rFonts w:asciiTheme="minorHAnsi" w:hAnsiTheme="minorHAnsi"/>
              <w:noProof/>
              <w:szCs w:val="28"/>
            </w:rPr>
          </w:pPr>
          <w:hyperlink w:anchor="_Toc179328287" w:history="1">
            <w:r w:rsidR="002745AF">
              <w:rPr>
                <w:rStyle w:val="a5"/>
                <w:noProof/>
                <w:szCs w:val="28"/>
              </w:rPr>
              <w:t>7.3.Тестирование</w:t>
            </w:r>
            <w:r w:rsidR="002745AF" w:rsidRPr="002745AF">
              <w:rPr>
                <w:noProof/>
                <w:webHidden/>
                <w:szCs w:val="28"/>
              </w:rPr>
              <w:tab/>
            </w:r>
            <w:r w:rsidR="002745AF" w:rsidRPr="002745AF">
              <w:rPr>
                <w:noProof/>
                <w:webHidden/>
                <w:szCs w:val="28"/>
              </w:rPr>
              <w:fldChar w:fldCharType="begin"/>
            </w:r>
            <w:r w:rsidR="002745AF" w:rsidRPr="002745AF">
              <w:rPr>
                <w:noProof/>
                <w:webHidden/>
                <w:szCs w:val="28"/>
              </w:rPr>
              <w:instrText xml:space="preserve"> PAGEREF _Toc179328287 \h </w:instrText>
            </w:r>
            <w:r w:rsidR="002745AF" w:rsidRPr="002745AF">
              <w:rPr>
                <w:noProof/>
                <w:webHidden/>
                <w:szCs w:val="28"/>
              </w:rPr>
            </w:r>
            <w:r w:rsidR="002745AF" w:rsidRPr="002745AF">
              <w:rPr>
                <w:noProof/>
                <w:webHidden/>
                <w:szCs w:val="28"/>
              </w:rPr>
              <w:fldChar w:fldCharType="separate"/>
            </w:r>
            <w:r w:rsidR="002745AF" w:rsidRPr="002745AF">
              <w:rPr>
                <w:noProof/>
                <w:webHidden/>
                <w:szCs w:val="28"/>
              </w:rPr>
              <w:t>21</w:t>
            </w:r>
            <w:r w:rsidR="002745AF" w:rsidRPr="002745AF">
              <w:rPr>
                <w:noProof/>
                <w:webHidden/>
                <w:szCs w:val="28"/>
              </w:rPr>
              <w:fldChar w:fldCharType="end"/>
            </w:r>
          </w:hyperlink>
        </w:p>
        <w:p w:rsidR="002745AF" w:rsidRDefault="002745AF">
          <w:r w:rsidRPr="002745AF">
            <w:rPr>
              <w:b/>
              <w:bCs/>
              <w:szCs w:val="28"/>
            </w:rPr>
            <w:fldChar w:fldCharType="end"/>
          </w:r>
        </w:p>
      </w:sdtContent>
    </w:sdt>
    <w:p w:rsidR="009A03E7" w:rsidRDefault="009A03E7" w:rsidP="00F37611">
      <w:pPr>
        <w:pStyle w:val="1"/>
        <w:spacing w:before="160" w:line="360" w:lineRule="auto"/>
        <w:ind w:left="102" w:right="108"/>
      </w:pPr>
    </w:p>
    <w:p w:rsidR="009A03E7" w:rsidRDefault="009A03E7" w:rsidP="00F37611">
      <w:pPr>
        <w:pStyle w:val="1"/>
        <w:spacing w:before="160" w:line="360" w:lineRule="auto"/>
        <w:ind w:left="102" w:right="108"/>
      </w:pPr>
    </w:p>
    <w:p w:rsidR="009A03E7" w:rsidRDefault="009A03E7" w:rsidP="00F37611">
      <w:pPr>
        <w:pStyle w:val="1"/>
        <w:spacing w:before="160" w:line="360" w:lineRule="auto"/>
        <w:ind w:left="102" w:right="108"/>
      </w:pPr>
    </w:p>
    <w:p w:rsidR="009A03E7" w:rsidRDefault="009A03E7" w:rsidP="00F37611">
      <w:pPr>
        <w:pStyle w:val="1"/>
        <w:spacing w:before="160" w:line="360" w:lineRule="auto"/>
        <w:ind w:left="102" w:right="108"/>
      </w:pPr>
    </w:p>
    <w:p w:rsidR="009A03E7" w:rsidRDefault="009A03E7" w:rsidP="00F37611">
      <w:pPr>
        <w:pStyle w:val="1"/>
        <w:spacing w:before="160" w:line="360" w:lineRule="auto"/>
        <w:ind w:left="102" w:right="108"/>
      </w:pPr>
    </w:p>
    <w:p w:rsidR="009A03E7" w:rsidRDefault="009A03E7" w:rsidP="00F37611">
      <w:pPr>
        <w:pStyle w:val="1"/>
        <w:spacing w:before="160" w:line="360" w:lineRule="auto"/>
        <w:ind w:left="102" w:right="108"/>
      </w:pPr>
    </w:p>
    <w:p w:rsidR="009A03E7" w:rsidRDefault="009A03E7" w:rsidP="00F37611">
      <w:pPr>
        <w:pStyle w:val="1"/>
        <w:spacing w:before="160" w:line="360" w:lineRule="auto"/>
        <w:ind w:left="102" w:right="108"/>
      </w:pPr>
    </w:p>
    <w:p w:rsidR="009A03E7" w:rsidRDefault="009A03E7" w:rsidP="00F37611">
      <w:pPr>
        <w:pStyle w:val="1"/>
        <w:spacing w:before="160" w:line="360" w:lineRule="auto"/>
        <w:ind w:left="102" w:right="108"/>
      </w:pPr>
    </w:p>
    <w:p w:rsidR="009A03E7" w:rsidRDefault="009A03E7" w:rsidP="00F37611">
      <w:pPr>
        <w:pStyle w:val="1"/>
        <w:spacing w:before="160" w:line="360" w:lineRule="auto"/>
        <w:ind w:left="102" w:right="108"/>
      </w:pPr>
    </w:p>
    <w:p w:rsidR="009A03E7" w:rsidRDefault="009A03E7" w:rsidP="00F37611">
      <w:pPr>
        <w:pStyle w:val="1"/>
        <w:spacing w:before="160" w:line="360" w:lineRule="auto"/>
        <w:ind w:left="102" w:right="108"/>
      </w:pPr>
    </w:p>
    <w:p w:rsidR="009A03E7" w:rsidRDefault="009A03E7" w:rsidP="00F37611">
      <w:pPr>
        <w:pStyle w:val="1"/>
        <w:spacing w:before="160" w:line="360" w:lineRule="auto"/>
        <w:ind w:left="102" w:right="108"/>
      </w:pPr>
    </w:p>
    <w:p w:rsidR="009A03E7" w:rsidRDefault="009A03E7" w:rsidP="00F37611">
      <w:pPr>
        <w:pStyle w:val="1"/>
        <w:spacing w:before="160" w:line="360" w:lineRule="auto"/>
        <w:ind w:left="102" w:right="108"/>
      </w:pPr>
    </w:p>
    <w:p w:rsidR="009A03E7" w:rsidRDefault="009A03E7" w:rsidP="00F37611">
      <w:pPr>
        <w:pStyle w:val="1"/>
        <w:spacing w:before="160" w:line="360" w:lineRule="auto"/>
        <w:ind w:left="102" w:right="108"/>
      </w:pPr>
    </w:p>
    <w:p w:rsidR="009A03E7" w:rsidRDefault="009A03E7" w:rsidP="00F37611">
      <w:pPr>
        <w:pStyle w:val="1"/>
        <w:spacing w:before="160" w:line="360" w:lineRule="auto"/>
        <w:ind w:left="102" w:right="108"/>
      </w:pPr>
    </w:p>
    <w:p w:rsidR="009A03E7" w:rsidRDefault="009A03E7" w:rsidP="00F37611">
      <w:pPr>
        <w:pStyle w:val="1"/>
        <w:spacing w:before="160" w:line="360" w:lineRule="auto"/>
        <w:ind w:left="102" w:right="108"/>
      </w:pPr>
    </w:p>
    <w:p w:rsidR="009A03E7" w:rsidRDefault="009A03E7" w:rsidP="00F37611">
      <w:pPr>
        <w:pStyle w:val="1"/>
        <w:spacing w:before="160" w:line="360" w:lineRule="auto"/>
        <w:ind w:left="102" w:right="108"/>
      </w:pPr>
    </w:p>
    <w:p w:rsidR="002745AF" w:rsidRDefault="002745AF" w:rsidP="00F37611">
      <w:pPr>
        <w:pStyle w:val="1"/>
        <w:spacing w:before="160" w:line="360" w:lineRule="auto"/>
        <w:ind w:left="102" w:right="108"/>
      </w:pPr>
      <w:bookmarkStart w:id="0" w:name="_Toc179328260"/>
    </w:p>
    <w:p w:rsidR="00F37611" w:rsidRDefault="00BE6A0A" w:rsidP="00F37611">
      <w:pPr>
        <w:pStyle w:val="1"/>
        <w:spacing w:before="160" w:line="360" w:lineRule="auto"/>
        <w:ind w:left="102" w:right="108"/>
      </w:pPr>
      <w:r>
        <w:lastRenderedPageBreak/>
        <w:t>1</w:t>
      </w:r>
      <w:r w:rsidR="00F37611">
        <w:t>.</w:t>
      </w:r>
      <w:r w:rsidR="00F37611">
        <w:rPr>
          <w:spacing w:val="1"/>
        </w:rPr>
        <w:t xml:space="preserve"> </w:t>
      </w:r>
      <w:r w:rsidR="00F37611">
        <w:t>Вычисление значений выражений.</w:t>
      </w:r>
      <w:bookmarkEnd w:id="0"/>
    </w:p>
    <w:p w:rsidR="00F37611" w:rsidRDefault="009A03E7" w:rsidP="00F37611">
      <w:pPr>
        <w:ind w:left="102" w:right="109"/>
      </w:pPr>
      <w:bookmarkStart w:id="1" w:name="_Toc179328261"/>
      <w:r w:rsidRPr="00263DF0">
        <w:rPr>
          <w:rStyle w:val="20"/>
        </w:rPr>
        <w:t>1.1.</w:t>
      </w:r>
      <w:r w:rsidR="00F37611" w:rsidRPr="00263DF0">
        <w:rPr>
          <w:rStyle w:val="20"/>
        </w:rPr>
        <w:t>Задание:</w:t>
      </w:r>
      <w:bookmarkEnd w:id="1"/>
      <w:r w:rsidR="00F37611">
        <w:rPr>
          <w:b/>
          <w:i/>
          <w:spacing w:val="1"/>
        </w:rPr>
        <w:t xml:space="preserve"> </w:t>
      </w:r>
      <w:r w:rsidR="00F37611">
        <w:t>Ра</w:t>
      </w:r>
      <w:r w:rsidR="00F37611" w:rsidRPr="00F37611">
        <w:t xml:space="preserve"> Разработайте прил</w:t>
      </w:r>
      <w:r w:rsidR="00F37611">
        <w:t>ожение для вычисления значений</w:t>
      </w:r>
      <w:r>
        <w:t xml:space="preserve"> </w:t>
      </w:r>
      <w:r w:rsidR="00F37611">
        <w:t xml:space="preserve"> </w:t>
      </w:r>
      <m:oMath>
        <m:sSub>
          <m:sSubPr>
            <m:ctrlPr>
              <w:rPr>
                <w:rFonts w:ascii="Cambria Math" w:hAnsi="Cambria Math"/>
                <w:i/>
              </w:rPr>
            </m:ctrlPr>
          </m:sSubPr>
          <m:e>
            <m:r>
              <w:rPr>
                <w:rFonts w:ascii="Cambria Math" w:hAnsi="Cambria Math"/>
              </w:rPr>
              <m:t>z</m:t>
            </m:r>
          </m:e>
          <m:sub>
            <m:r>
              <w:rPr>
                <w:rFonts w:ascii="Cambria Math" w:hAnsi="Cambria Math"/>
              </w:rPr>
              <m:t>1</m:t>
            </m:r>
          </m:sub>
        </m:sSub>
      </m:oMath>
      <w:r w:rsidR="00F37611" w:rsidRPr="00F37611">
        <w:t xml:space="preserve"> и   </w:t>
      </w:r>
      <m:oMath>
        <m:sSub>
          <m:sSubPr>
            <m:ctrlPr>
              <w:rPr>
                <w:rFonts w:ascii="Cambria Math" w:hAnsi="Cambria Math"/>
                <w:i/>
              </w:rPr>
            </m:ctrlPr>
          </m:sSubPr>
          <m:e>
            <m:r>
              <w:rPr>
                <w:rFonts w:ascii="Cambria Math" w:hAnsi="Cambria Math"/>
              </w:rPr>
              <m:t>z</m:t>
            </m:r>
          </m:e>
          <m:sub>
            <m:r>
              <w:rPr>
                <w:rFonts w:ascii="Cambria Math" w:hAnsi="Cambria Math"/>
              </w:rPr>
              <m:t>2</m:t>
            </m:r>
          </m:sub>
        </m:sSub>
      </m:oMath>
      <w:r w:rsidR="00F37611" w:rsidRPr="00F37611">
        <w:rPr>
          <w:rFonts w:eastAsiaTheme="minorEastAsia"/>
        </w:rPr>
        <w:t xml:space="preserve"> </w:t>
      </w:r>
      <w:r w:rsidR="00F37611" w:rsidRPr="00F37611">
        <w:t xml:space="preserve">по формулам: </w:t>
      </w:r>
      <w:r w:rsidR="00F37611" w:rsidRPr="00A80E7F">
        <w:rPr>
          <w:position w:val="-30"/>
          <w:lang w:val="en-US"/>
        </w:rPr>
        <w:object w:dxaOrig="22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65pt;height:40.45pt" o:ole="">
            <v:imagedata r:id="rId7" o:title=""/>
          </v:shape>
          <o:OLEObject Type="Embed" ProgID="Equation.DSMT4" ShapeID="_x0000_i1025" DrawAspect="Content" ObjectID="_1790600937" r:id="rId8"/>
        </w:object>
      </w:r>
      <w:r w:rsidR="00F37611" w:rsidRPr="00F37611">
        <w:t xml:space="preserve">, </w:t>
      </w:r>
      <w:r w:rsidR="00F37611" w:rsidRPr="00A80E7F">
        <w:rPr>
          <w:position w:val="-14"/>
          <w:lang w:val="en-US"/>
        </w:rPr>
        <w:object w:dxaOrig="2420" w:dyaOrig="440">
          <v:shape id="_x0000_i1026" type="#_x0000_t75" style="width:121.4pt;height:22pt" o:ole="">
            <v:imagedata r:id="rId9" o:title=""/>
          </v:shape>
          <o:OLEObject Type="Embed" ProgID="Equation.DSMT4" ShapeID="_x0000_i1026" DrawAspect="Content" ObjectID="_1790600938" r:id="rId10"/>
        </w:object>
      </w:r>
      <w:r w:rsidR="00F37611" w:rsidRPr="00F37611">
        <w:t>.</w:t>
      </w:r>
    </w:p>
    <w:p w:rsidR="009A03E7" w:rsidRDefault="00F27C73" w:rsidP="00F37611">
      <w:pPr>
        <w:ind w:left="102" w:right="109"/>
      </w:pPr>
      <w:r>
        <w:rPr>
          <w:b/>
          <w:i/>
        </w:rPr>
        <w:t xml:space="preserve">Исходные </w:t>
      </w:r>
      <w:r w:rsidR="009A03E7">
        <w:rPr>
          <w:b/>
          <w:i/>
        </w:rPr>
        <w:t xml:space="preserve"> данные:</w:t>
      </w:r>
    </w:p>
    <w:p w:rsidR="00263DF0" w:rsidRDefault="009A03E7" w:rsidP="00263DF0">
      <w:pPr>
        <w:ind w:left="102" w:right="109"/>
        <w:rPr>
          <w:rFonts w:eastAsiaTheme="minorEastAsia"/>
        </w:rPr>
      </w:pPr>
      <w:r>
        <w:rPr>
          <w:rFonts w:cs="Times New Roman"/>
          <w:szCs w:val="28"/>
        </w:rPr>
        <w:t>а – альфа, переменная, необходимая для вычисления значений</w:t>
      </w:r>
      <w:r>
        <w:t xml:space="preserve"> </w:t>
      </w:r>
      <m:oMath>
        <m:sSub>
          <m:sSubPr>
            <m:ctrlPr>
              <w:rPr>
                <w:rFonts w:ascii="Cambria Math" w:hAnsi="Cambria Math"/>
                <w:i/>
              </w:rPr>
            </m:ctrlPr>
          </m:sSubPr>
          <m:e>
            <m:r>
              <w:rPr>
                <w:rFonts w:ascii="Cambria Math" w:hAnsi="Cambria Math"/>
              </w:rPr>
              <m:t>z</m:t>
            </m:r>
          </m:e>
          <m:sub>
            <m:r>
              <w:rPr>
                <w:rFonts w:ascii="Cambria Math" w:hAnsi="Cambria Math"/>
              </w:rPr>
              <m:t>1</m:t>
            </m:r>
          </m:sub>
        </m:sSub>
      </m:oMath>
      <w:r w:rsidRPr="00F37611">
        <w:t xml:space="preserve"> и   </w:t>
      </w:r>
      <m:oMath>
        <m:sSub>
          <m:sSubPr>
            <m:ctrlPr>
              <w:rPr>
                <w:rFonts w:ascii="Cambria Math" w:hAnsi="Cambria Math"/>
                <w:i/>
              </w:rPr>
            </m:ctrlPr>
          </m:sSubPr>
          <m:e>
            <m:r>
              <w:rPr>
                <w:rFonts w:ascii="Cambria Math" w:hAnsi="Cambria Math"/>
              </w:rPr>
              <m:t>z</m:t>
            </m:r>
          </m:e>
          <m:sub>
            <m:r>
              <w:rPr>
                <w:rFonts w:ascii="Cambria Math" w:hAnsi="Cambria Math"/>
              </w:rPr>
              <m:t>2</m:t>
            </m:r>
          </m:sub>
        </m:sSub>
      </m:oMath>
    </w:p>
    <w:p w:rsidR="00F27C73" w:rsidRDefault="00F27C73" w:rsidP="00263DF0">
      <w:pPr>
        <w:ind w:left="102" w:right="109"/>
        <w:rPr>
          <w:b/>
          <w:i/>
        </w:rPr>
      </w:pPr>
      <w:r>
        <w:rPr>
          <w:b/>
          <w:i/>
        </w:rPr>
        <w:t>Результаты:</w:t>
      </w:r>
    </w:p>
    <w:p w:rsidR="00F27C73" w:rsidRPr="00F27C73" w:rsidRDefault="00F27C73" w:rsidP="00F27C73">
      <w:pPr>
        <w:ind w:right="109"/>
        <w:rPr>
          <w:rFonts w:eastAsiaTheme="minorEastAsia" w:cs="Times New Roman"/>
        </w:rPr>
      </w:pPr>
      <m:oMath>
        <m:sSub>
          <m:sSubPr>
            <m:ctrlPr>
              <w:rPr>
                <w:rFonts w:ascii="Cambria Math" w:hAnsi="Cambria Math"/>
                <w:i/>
              </w:rPr>
            </m:ctrlPr>
          </m:sSubPr>
          <m:e>
            <m:r>
              <w:rPr>
                <w:rFonts w:ascii="Cambria Math" w:hAnsi="Cambria Math"/>
              </w:rPr>
              <m:t>z</m:t>
            </m:r>
          </m:e>
          <m:sub>
            <m:r>
              <w:rPr>
                <w:rFonts w:ascii="Cambria Math" w:hAnsi="Cambria Math"/>
              </w:rPr>
              <m:t>1</m:t>
            </m:r>
          </m:sub>
        </m:sSub>
      </m:oMath>
      <w:r w:rsidRPr="00F27C73">
        <w:rPr>
          <w:rFonts w:eastAsiaTheme="minorEastAsia" w:cs="Times New Roman"/>
        </w:rPr>
        <w:t xml:space="preserve"> – </w:t>
      </w:r>
      <w:r>
        <w:rPr>
          <w:rFonts w:eastAsiaTheme="minorEastAsia" w:cs="Times New Roman"/>
        </w:rPr>
        <w:t xml:space="preserve"> значение по формуле </w:t>
      </w:r>
      <w:r w:rsidRPr="00A80E7F">
        <w:rPr>
          <w:position w:val="-30"/>
          <w:lang w:val="en-US"/>
        </w:rPr>
        <w:object w:dxaOrig="2260" w:dyaOrig="800">
          <v:shape id="_x0000_i1047" type="#_x0000_t75" style="width:113.65pt;height:40.45pt" o:ole="">
            <v:imagedata r:id="rId7" o:title=""/>
          </v:shape>
          <o:OLEObject Type="Embed" ProgID="Equation.DSMT4" ShapeID="_x0000_i1047" DrawAspect="Content" ObjectID="_1790600939" r:id="rId11"/>
        </w:object>
      </w:r>
      <w:r>
        <w:t xml:space="preserve"> с заданным </w:t>
      </w:r>
      <w:r>
        <w:rPr>
          <w:rFonts w:cs="Times New Roman"/>
        </w:rPr>
        <w:t>α;</w:t>
      </w:r>
    </w:p>
    <w:p w:rsidR="00F27C73" w:rsidRPr="00F27C73" w:rsidRDefault="00F27C73" w:rsidP="00F27C73">
      <w:pPr>
        <w:ind w:right="109"/>
        <w:rPr>
          <w:rFonts w:cs="Times New Roman"/>
          <w:szCs w:val="28"/>
        </w:rPr>
      </w:pPr>
      <m:oMath>
        <m:sSub>
          <m:sSubPr>
            <m:ctrlPr>
              <w:rPr>
                <w:rFonts w:ascii="Cambria Math" w:hAnsi="Cambria Math"/>
                <w:i/>
              </w:rPr>
            </m:ctrlPr>
          </m:sSubPr>
          <m:e>
            <m:r>
              <w:rPr>
                <w:rFonts w:ascii="Cambria Math" w:hAnsi="Cambria Math"/>
              </w:rPr>
              <m:t>z</m:t>
            </m:r>
          </m:e>
          <m:sub>
            <m:r>
              <w:rPr>
                <w:rFonts w:ascii="Cambria Math" w:hAnsi="Cambria Math"/>
              </w:rPr>
              <m:t>2</m:t>
            </m:r>
          </m:sub>
        </m:sSub>
      </m:oMath>
      <w:r w:rsidRPr="00F27C73">
        <w:rPr>
          <w:rFonts w:eastAsiaTheme="minorEastAsia" w:cs="Times New Roman"/>
        </w:rPr>
        <w:t xml:space="preserve"> – </w:t>
      </w:r>
      <w:r>
        <w:rPr>
          <w:rFonts w:eastAsiaTheme="minorEastAsia" w:cs="Times New Roman"/>
        </w:rPr>
        <w:t xml:space="preserve">значение по формуле </w:t>
      </w:r>
      <w:r w:rsidRPr="00A80E7F">
        <w:rPr>
          <w:position w:val="-14"/>
          <w:lang w:val="en-US"/>
        </w:rPr>
        <w:object w:dxaOrig="2420" w:dyaOrig="440">
          <v:shape id="_x0000_i1048" type="#_x0000_t75" style="width:121.4pt;height:22pt" o:ole="">
            <v:imagedata r:id="rId9" o:title=""/>
          </v:shape>
          <o:OLEObject Type="Embed" ProgID="Equation.DSMT4" ShapeID="_x0000_i1048" DrawAspect="Content" ObjectID="_1790600940" r:id="rId12"/>
        </w:object>
      </w:r>
      <w:r>
        <w:t xml:space="preserve"> с заданным </w:t>
      </w:r>
      <w:r>
        <w:rPr>
          <w:rFonts w:cs="Times New Roman"/>
        </w:rPr>
        <w:t>α;</w:t>
      </w:r>
    </w:p>
    <w:p w:rsidR="00F37611" w:rsidRPr="00F37611" w:rsidRDefault="009A03E7" w:rsidP="00263DF0">
      <w:pPr>
        <w:pStyle w:val="2"/>
      </w:pPr>
      <w:bookmarkStart w:id="2" w:name="_Toc179328262"/>
      <w:r>
        <w:t>1.2.Код программы</w:t>
      </w:r>
      <w:r w:rsidR="00F37611" w:rsidRPr="00F37611">
        <w:t>:</w:t>
      </w:r>
      <w:bookmarkEnd w:id="2"/>
    </w:p>
    <w:p w:rsidR="00F37611" w:rsidRPr="00B154EE" w:rsidRDefault="00F37611" w:rsidP="00F37611">
      <w:pPr>
        <w:ind w:left="102" w:right="109"/>
      </w:pPr>
      <w:r>
        <w:rPr>
          <w:b/>
          <w:i/>
          <w:sz w:val="24"/>
        </w:rPr>
        <w:t>Листинг</w:t>
      </w:r>
      <w:r w:rsidRPr="00F37611">
        <w:rPr>
          <w:b/>
          <w:i/>
          <w:spacing w:val="-4"/>
          <w:sz w:val="24"/>
        </w:rPr>
        <w:t xml:space="preserve"> </w:t>
      </w:r>
      <w:r w:rsidRPr="00F37611">
        <w:rPr>
          <w:b/>
          <w:i/>
          <w:sz w:val="24"/>
        </w:rPr>
        <w:t>1</w:t>
      </w:r>
      <w:r w:rsidRPr="00F37611">
        <w:rPr>
          <w:b/>
          <w:i/>
          <w:spacing w:val="-2"/>
          <w:sz w:val="24"/>
        </w:rPr>
        <w:t xml:space="preserve"> </w:t>
      </w:r>
      <w:r w:rsidRPr="00F37611">
        <w:rPr>
          <w:b/>
          <w:i/>
          <w:sz w:val="24"/>
        </w:rPr>
        <w:t>–</w:t>
      </w:r>
      <w:r w:rsidRPr="00F37611">
        <w:rPr>
          <w:b/>
          <w:i/>
          <w:spacing w:val="-2"/>
          <w:sz w:val="24"/>
        </w:rPr>
        <w:t xml:space="preserve"> </w:t>
      </w:r>
      <w:r>
        <w:rPr>
          <w:b/>
          <w:i/>
          <w:sz w:val="24"/>
        </w:rPr>
        <w:t>Код</w:t>
      </w:r>
      <w:r w:rsidRPr="00F37611">
        <w:rPr>
          <w:b/>
          <w:i/>
          <w:spacing w:val="-1"/>
          <w:sz w:val="24"/>
        </w:rPr>
        <w:t xml:space="preserve"> </w:t>
      </w:r>
      <w:r w:rsidR="009A03E7">
        <w:rPr>
          <w:b/>
          <w:i/>
          <w:sz w:val="24"/>
        </w:rPr>
        <w:t>программы</w:t>
      </w:r>
      <w:r w:rsidRPr="00F37611">
        <w:rPr>
          <w:b/>
          <w:i/>
          <w:sz w:val="24"/>
        </w:rPr>
        <w:t xml:space="preserve"> </w:t>
      </w:r>
      <w:r>
        <w:rPr>
          <w:b/>
          <w:i/>
          <w:sz w:val="24"/>
          <w:lang w:val="en-US"/>
        </w:rPr>
        <w:t>Lab</w:t>
      </w:r>
      <w:r w:rsidRPr="00B154EE">
        <w:rPr>
          <w:b/>
          <w:i/>
          <w:sz w:val="24"/>
        </w:rPr>
        <w:t>01_01</w:t>
      </w:r>
    </w:p>
    <w:p w:rsidR="00F37611" w:rsidRPr="00F37611" w:rsidRDefault="00F37611" w:rsidP="00263DF0">
      <w:pPr>
        <w:pStyle w:val="a8"/>
        <w:rPr>
          <w:highlight w:val="white"/>
        </w:rPr>
      </w:pPr>
      <w:r w:rsidRPr="00F37611">
        <w:rPr>
          <w:color w:val="0000FF"/>
          <w:highlight w:val="white"/>
        </w:rPr>
        <w:t>using</w:t>
      </w:r>
      <w:r w:rsidRPr="00F37611">
        <w:rPr>
          <w:highlight w:val="white"/>
        </w:rPr>
        <w:t xml:space="preserve"> System;</w:t>
      </w:r>
    </w:p>
    <w:p w:rsidR="00F37611" w:rsidRPr="00F37611" w:rsidRDefault="00F37611" w:rsidP="00263DF0">
      <w:pPr>
        <w:pStyle w:val="a8"/>
        <w:rPr>
          <w:highlight w:val="white"/>
        </w:rPr>
      </w:pPr>
      <w:r w:rsidRPr="00F37611">
        <w:rPr>
          <w:color w:val="0000FF"/>
          <w:highlight w:val="white"/>
        </w:rPr>
        <w:t>using</w:t>
      </w:r>
      <w:r w:rsidRPr="00F37611">
        <w:rPr>
          <w:highlight w:val="white"/>
        </w:rPr>
        <w:t xml:space="preserve"> System.Collections.Generic;</w:t>
      </w:r>
    </w:p>
    <w:p w:rsidR="00F37611" w:rsidRPr="00F37611" w:rsidRDefault="00F37611" w:rsidP="00263DF0">
      <w:pPr>
        <w:pStyle w:val="a8"/>
        <w:rPr>
          <w:highlight w:val="white"/>
        </w:rPr>
      </w:pPr>
      <w:r w:rsidRPr="00F37611">
        <w:rPr>
          <w:color w:val="0000FF"/>
          <w:highlight w:val="white"/>
        </w:rPr>
        <w:t>using</w:t>
      </w:r>
      <w:r w:rsidRPr="00F37611">
        <w:rPr>
          <w:highlight w:val="white"/>
        </w:rPr>
        <w:t xml:space="preserve"> System.Linq;</w:t>
      </w:r>
    </w:p>
    <w:p w:rsidR="00F37611" w:rsidRPr="00F37611" w:rsidRDefault="00F37611" w:rsidP="00263DF0">
      <w:pPr>
        <w:pStyle w:val="a8"/>
        <w:rPr>
          <w:highlight w:val="white"/>
        </w:rPr>
      </w:pPr>
      <w:r w:rsidRPr="00F37611">
        <w:rPr>
          <w:color w:val="0000FF"/>
          <w:highlight w:val="white"/>
        </w:rPr>
        <w:t>using</w:t>
      </w:r>
      <w:r w:rsidRPr="00F37611">
        <w:rPr>
          <w:highlight w:val="white"/>
        </w:rPr>
        <w:t xml:space="preserve"> System.Text;</w:t>
      </w:r>
    </w:p>
    <w:p w:rsidR="00F37611" w:rsidRPr="00F37611" w:rsidRDefault="00F37611" w:rsidP="00263DF0">
      <w:pPr>
        <w:pStyle w:val="a8"/>
        <w:rPr>
          <w:highlight w:val="white"/>
        </w:rPr>
      </w:pPr>
      <w:r w:rsidRPr="00F37611">
        <w:rPr>
          <w:color w:val="0000FF"/>
          <w:highlight w:val="white"/>
        </w:rPr>
        <w:t>using</w:t>
      </w:r>
      <w:r w:rsidRPr="00F37611">
        <w:rPr>
          <w:highlight w:val="white"/>
        </w:rPr>
        <w:t xml:space="preserve"> System.Threading.Tasks;</w:t>
      </w:r>
    </w:p>
    <w:p w:rsidR="00F37611" w:rsidRPr="00F37611" w:rsidRDefault="00F37611" w:rsidP="00263DF0">
      <w:pPr>
        <w:pStyle w:val="a8"/>
        <w:rPr>
          <w:highlight w:val="white"/>
        </w:rPr>
      </w:pPr>
    </w:p>
    <w:p w:rsidR="00F37611" w:rsidRPr="00F37611" w:rsidRDefault="00F37611" w:rsidP="00263DF0">
      <w:pPr>
        <w:pStyle w:val="a8"/>
        <w:rPr>
          <w:highlight w:val="white"/>
        </w:rPr>
      </w:pPr>
      <w:r w:rsidRPr="00F37611">
        <w:rPr>
          <w:color w:val="0000FF"/>
          <w:highlight w:val="white"/>
        </w:rPr>
        <w:t>namespace</w:t>
      </w:r>
      <w:r w:rsidRPr="00F37611">
        <w:rPr>
          <w:highlight w:val="white"/>
        </w:rPr>
        <w:t xml:space="preserve"> PuzanovVE_TRPO</w:t>
      </w:r>
    </w:p>
    <w:p w:rsidR="00F37611" w:rsidRPr="00F37611" w:rsidRDefault="00F37611" w:rsidP="00263DF0">
      <w:pPr>
        <w:pStyle w:val="a8"/>
        <w:rPr>
          <w:highlight w:val="white"/>
        </w:rPr>
      </w:pPr>
      <w:r w:rsidRPr="00F37611">
        <w:rPr>
          <w:highlight w:val="white"/>
        </w:rPr>
        <w:t>{</w:t>
      </w:r>
    </w:p>
    <w:p w:rsidR="00F37611" w:rsidRPr="00F37611" w:rsidRDefault="00F37611" w:rsidP="00263DF0">
      <w:pPr>
        <w:pStyle w:val="a8"/>
        <w:rPr>
          <w:highlight w:val="white"/>
        </w:rPr>
      </w:pPr>
      <w:r w:rsidRPr="00F37611">
        <w:rPr>
          <w:highlight w:val="white"/>
        </w:rPr>
        <w:t xml:space="preserve">    </w:t>
      </w:r>
      <w:r w:rsidRPr="00F37611">
        <w:rPr>
          <w:color w:val="0000FF"/>
          <w:highlight w:val="white"/>
        </w:rPr>
        <w:t>class</w:t>
      </w:r>
      <w:r w:rsidRPr="00F37611">
        <w:rPr>
          <w:highlight w:val="white"/>
        </w:rPr>
        <w:t xml:space="preserve"> </w:t>
      </w:r>
      <w:r w:rsidRPr="00F37611">
        <w:rPr>
          <w:color w:val="2B91AF"/>
          <w:highlight w:val="white"/>
        </w:rPr>
        <w:t>Program</w:t>
      </w:r>
    </w:p>
    <w:p w:rsidR="00F37611" w:rsidRPr="00F37611" w:rsidRDefault="00F37611" w:rsidP="00263DF0">
      <w:pPr>
        <w:pStyle w:val="a8"/>
        <w:rPr>
          <w:highlight w:val="white"/>
        </w:rPr>
      </w:pPr>
      <w:r w:rsidRPr="00F37611">
        <w:rPr>
          <w:highlight w:val="white"/>
        </w:rPr>
        <w:t xml:space="preserve">    {</w:t>
      </w:r>
    </w:p>
    <w:p w:rsidR="00F37611" w:rsidRPr="00F37611" w:rsidRDefault="00F37611" w:rsidP="00263DF0">
      <w:pPr>
        <w:pStyle w:val="a8"/>
        <w:rPr>
          <w:highlight w:val="white"/>
        </w:rPr>
      </w:pPr>
      <w:r w:rsidRPr="00F37611">
        <w:rPr>
          <w:highlight w:val="white"/>
        </w:rPr>
        <w:t xml:space="preserve">        </w:t>
      </w:r>
      <w:r w:rsidRPr="00F37611">
        <w:rPr>
          <w:color w:val="008000"/>
          <w:highlight w:val="white"/>
        </w:rPr>
        <w:t>//14 Вариант</w:t>
      </w:r>
    </w:p>
    <w:p w:rsidR="00F37611" w:rsidRPr="00F37611" w:rsidRDefault="00F37611" w:rsidP="00263DF0">
      <w:pPr>
        <w:pStyle w:val="a8"/>
        <w:rPr>
          <w:highlight w:val="white"/>
        </w:rPr>
      </w:pPr>
      <w:r w:rsidRPr="00F37611">
        <w:rPr>
          <w:highlight w:val="white"/>
        </w:rPr>
        <w:t xml:space="preserve">        </w:t>
      </w:r>
      <w:r w:rsidRPr="00F37611">
        <w:rPr>
          <w:color w:val="0000FF"/>
          <w:highlight w:val="white"/>
        </w:rPr>
        <w:t>static</w:t>
      </w:r>
      <w:r w:rsidRPr="00F37611">
        <w:rPr>
          <w:highlight w:val="white"/>
        </w:rPr>
        <w:t xml:space="preserve"> </w:t>
      </w:r>
      <w:r w:rsidRPr="00F37611">
        <w:rPr>
          <w:color w:val="0000FF"/>
          <w:highlight w:val="white"/>
        </w:rPr>
        <w:t>void</w:t>
      </w:r>
      <w:r w:rsidRPr="00F37611">
        <w:rPr>
          <w:highlight w:val="white"/>
        </w:rPr>
        <w:t xml:space="preserve"> Main(</w:t>
      </w:r>
      <w:r w:rsidRPr="00F37611">
        <w:rPr>
          <w:color w:val="0000FF"/>
          <w:highlight w:val="white"/>
        </w:rPr>
        <w:t>string</w:t>
      </w:r>
      <w:r w:rsidRPr="00F37611">
        <w:rPr>
          <w:highlight w:val="white"/>
        </w:rPr>
        <w:t>[] args)</w:t>
      </w:r>
    </w:p>
    <w:p w:rsidR="00F37611" w:rsidRPr="00F37611" w:rsidRDefault="00F37611" w:rsidP="00263DF0">
      <w:pPr>
        <w:pStyle w:val="a8"/>
        <w:rPr>
          <w:highlight w:val="white"/>
        </w:rPr>
      </w:pPr>
      <w:r w:rsidRPr="00F37611">
        <w:rPr>
          <w:highlight w:val="white"/>
        </w:rPr>
        <w:t xml:space="preserve">        {</w:t>
      </w:r>
    </w:p>
    <w:p w:rsidR="00F37611" w:rsidRPr="00F37611" w:rsidRDefault="00F37611" w:rsidP="00263DF0">
      <w:pPr>
        <w:pStyle w:val="a8"/>
        <w:rPr>
          <w:highlight w:val="white"/>
        </w:rPr>
      </w:pPr>
      <w:r w:rsidRPr="00F37611">
        <w:rPr>
          <w:highlight w:val="white"/>
        </w:rPr>
        <w:t xml:space="preserve">            </w:t>
      </w:r>
      <w:r w:rsidRPr="00F37611">
        <w:rPr>
          <w:color w:val="0000FF"/>
          <w:highlight w:val="white"/>
        </w:rPr>
        <w:t>double</w:t>
      </w:r>
      <w:r w:rsidRPr="00F37611">
        <w:rPr>
          <w:highlight w:val="white"/>
        </w:rPr>
        <w:t xml:space="preserve"> z1, z2, a;</w:t>
      </w:r>
    </w:p>
    <w:p w:rsidR="00F37611" w:rsidRPr="00F37611" w:rsidRDefault="00F37611" w:rsidP="00263DF0">
      <w:pPr>
        <w:pStyle w:val="a8"/>
        <w:rPr>
          <w:highlight w:val="white"/>
        </w:rPr>
      </w:pPr>
      <w:r w:rsidRPr="00F37611">
        <w:rPr>
          <w:highlight w:val="white"/>
        </w:rPr>
        <w:t xml:space="preserve">            </w:t>
      </w:r>
      <w:r w:rsidRPr="00F37611">
        <w:rPr>
          <w:color w:val="2B91AF"/>
          <w:highlight w:val="white"/>
        </w:rPr>
        <w:t>Console</w:t>
      </w:r>
      <w:r w:rsidRPr="00F37611">
        <w:rPr>
          <w:highlight w:val="white"/>
        </w:rPr>
        <w:t>.WriteLine(</w:t>
      </w:r>
      <w:r w:rsidRPr="00F37611">
        <w:rPr>
          <w:color w:val="A31515"/>
          <w:highlight w:val="white"/>
        </w:rPr>
        <w:t>"Добро пожаловать в программу решения значений Z1 и Z2 по формулам:</w:t>
      </w:r>
      <w:r w:rsidRPr="00F37611">
        <w:rPr>
          <w:color w:val="9E5B71"/>
          <w:highlight w:val="white"/>
        </w:rPr>
        <w:t>\n</w:t>
      </w:r>
      <w:r w:rsidRPr="00F37611">
        <w:rPr>
          <w:color w:val="A31515"/>
          <w:highlight w:val="white"/>
        </w:rPr>
        <w:t>Z1 = (Cos(a) + Sin(a))/(Cos(a) - Sin(a))</w:t>
      </w:r>
      <w:r w:rsidRPr="00F37611">
        <w:rPr>
          <w:color w:val="9E5B71"/>
          <w:highlight w:val="white"/>
        </w:rPr>
        <w:t>\n</w:t>
      </w:r>
      <w:r w:rsidRPr="00F37611">
        <w:rPr>
          <w:color w:val="A31515"/>
          <w:highlight w:val="white"/>
        </w:rPr>
        <w:t>Z2 = Tan(2a) + Sec(2*a)</w:t>
      </w:r>
      <w:r w:rsidRPr="00F37611">
        <w:rPr>
          <w:color w:val="9E5B71"/>
          <w:highlight w:val="white"/>
        </w:rPr>
        <w:t>\n</w:t>
      </w:r>
      <w:r w:rsidRPr="00F37611">
        <w:rPr>
          <w:color w:val="A31515"/>
          <w:highlight w:val="white"/>
        </w:rPr>
        <w:t>Введите значение а:"</w:t>
      </w:r>
      <w:r w:rsidRPr="00F37611">
        <w:rPr>
          <w:highlight w:val="white"/>
        </w:rPr>
        <w:t>);</w:t>
      </w:r>
    </w:p>
    <w:p w:rsidR="00F37611" w:rsidRPr="00F37611" w:rsidRDefault="00F37611" w:rsidP="00263DF0">
      <w:pPr>
        <w:pStyle w:val="a8"/>
        <w:rPr>
          <w:highlight w:val="white"/>
        </w:rPr>
      </w:pPr>
      <w:r w:rsidRPr="00F37611">
        <w:rPr>
          <w:highlight w:val="white"/>
        </w:rPr>
        <w:t xml:space="preserve">            a = </w:t>
      </w:r>
      <w:r w:rsidRPr="00F37611">
        <w:rPr>
          <w:color w:val="2B91AF"/>
          <w:highlight w:val="white"/>
        </w:rPr>
        <w:t>Convert</w:t>
      </w:r>
      <w:r w:rsidRPr="00F37611">
        <w:rPr>
          <w:highlight w:val="white"/>
        </w:rPr>
        <w:t>.ToDouble(</w:t>
      </w:r>
      <w:r w:rsidRPr="00F37611">
        <w:rPr>
          <w:color w:val="2B91AF"/>
          <w:highlight w:val="white"/>
        </w:rPr>
        <w:t>Console</w:t>
      </w:r>
      <w:r w:rsidRPr="00F37611">
        <w:rPr>
          <w:highlight w:val="white"/>
        </w:rPr>
        <w:t>.ReadLine());</w:t>
      </w:r>
    </w:p>
    <w:p w:rsidR="00F37611" w:rsidRPr="00F37611" w:rsidRDefault="00F37611" w:rsidP="00263DF0">
      <w:pPr>
        <w:pStyle w:val="a8"/>
        <w:rPr>
          <w:highlight w:val="white"/>
        </w:rPr>
      </w:pPr>
      <w:r w:rsidRPr="00F37611">
        <w:rPr>
          <w:highlight w:val="white"/>
        </w:rPr>
        <w:t xml:space="preserve">            </w:t>
      </w:r>
    </w:p>
    <w:p w:rsidR="00F37611" w:rsidRPr="00F37611" w:rsidRDefault="00F37611" w:rsidP="00263DF0">
      <w:pPr>
        <w:pStyle w:val="a8"/>
        <w:rPr>
          <w:highlight w:val="white"/>
        </w:rPr>
      </w:pPr>
      <w:r w:rsidRPr="00F37611">
        <w:rPr>
          <w:highlight w:val="white"/>
        </w:rPr>
        <w:t xml:space="preserve">            z1 = (</w:t>
      </w:r>
      <w:r w:rsidRPr="00F37611">
        <w:rPr>
          <w:color w:val="2B91AF"/>
          <w:highlight w:val="white"/>
        </w:rPr>
        <w:t>Math</w:t>
      </w:r>
      <w:r w:rsidRPr="00F37611">
        <w:rPr>
          <w:highlight w:val="white"/>
        </w:rPr>
        <w:t xml:space="preserve">.Cos(a) + </w:t>
      </w:r>
      <w:r w:rsidRPr="00F37611">
        <w:rPr>
          <w:color w:val="2B91AF"/>
          <w:highlight w:val="white"/>
        </w:rPr>
        <w:t>Math</w:t>
      </w:r>
      <w:r w:rsidRPr="00F37611">
        <w:rPr>
          <w:highlight w:val="white"/>
        </w:rPr>
        <w:t>.Sin(a))/(</w:t>
      </w:r>
      <w:r w:rsidRPr="00F37611">
        <w:rPr>
          <w:color w:val="2B91AF"/>
          <w:highlight w:val="white"/>
        </w:rPr>
        <w:t>Math</w:t>
      </w:r>
      <w:r w:rsidRPr="00F37611">
        <w:rPr>
          <w:highlight w:val="white"/>
        </w:rPr>
        <w:t xml:space="preserve">.Cos(a) - </w:t>
      </w:r>
      <w:r w:rsidRPr="00F37611">
        <w:rPr>
          <w:color w:val="2B91AF"/>
          <w:highlight w:val="white"/>
        </w:rPr>
        <w:t>Math</w:t>
      </w:r>
      <w:r w:rsidRPr="00F37611">
        <w:rPr>
          <w:highlight w:val="white"/>
        </w:rPr>
        <w:t>.Sin(a)) ;</w:t>
      </w:r>
    </w:p>
    <w:p w:rsidR="00F37611" w:rsidRPr="00F37611" w:rsidRDefault="00F37611" w:rsidP="00263DF0">
      <w:pPr>
        <w:pStyle w:val="a8"/>
        <w:rPr>
          <w:highlight w:val="white"/>
        </w:rPr>
      </w:pPr>
      <w:r w:rsidRPr="00F37611">
        <w:rPr>
          <w:highlight w:val="white"/>
        </w:rPr>
        <w:t xml:space="preserve">            </w:t>
      </w:r>
      <w:r w:rsidRPr="00F37611">
        <w:rPr>
          <w:color w:val="2B91AF"/>
          <w:highlight w:val="white"/>
        </w:rPr>
        <w:t>Console</w:t>
      </w:r>
      <w:r w:rsidRPr="00F37611">
        <w:rPr>
          <w:highlight w:val="white"/>
        </w:rPr>
        <w:t>.WriteLine(</w:t>
      </w:r>
      <w:r w:rsidRPr="00F37611">
        <w:rPr>
          <w:color w:val="A31515"/>
          <w:highlight w:val="white"/>
        </w:rPr>
        <w:t>"Z1 = "</w:t>
      </w:r>
      <w:r w:rsidRPr="00F37611">
        <w:rPr>
          <w:highlight w:val="white"/>
        </w:rPr>
        <w:t xml:space="preserve"> + z1);</w:t>
      </w:r>
    </w:p>
    <w:p w:rsidR="00F37611" w:rsidRPr="00F37611" w:rsidRDefault="00F37611" w:rsidP="00263DF0">
      <w:pPr>
        <w:pStyle w:val="a8"/>
        <w:rPr>
          <w:highlight w:val="white"/>
        </w:rPr>
      </w:pPr>
    </w:p>
    <w:p w:rsidR="00F37611" w:rsidRPr="00F37611" w:rsidRDefault="00F37611" w:rsidP="00263DF0">
      <w:pPr>
        <w:pStyle w:val="a8"/>
        <w:rPr>
          <w:highlight w:val="white"/>
        </w:rPr>
      </w:pPr>
      <w:r w:rsidRPr="00F37611">
        <w:rPr>
          <w:highlight w:val="white"/>
        </w:rPr>
        <w:t xml:space="preserve">            z2 = </w:t>
      </w:r>
      <w:r w:rsidRPr="00F37611">
        <w:rPr>
          <w:color w:val="2B91AF"/>
          <w:highlight w:val="white"/>
        </w:rPr>
        <w:t>Math</w:t>
      </w:r>
      <w:r w:rsidRPr="00F37611">
        <w:rPr>
          <w:highlight w:val="white"/>
        </w:rPr>
        <w:t>.Tan(2*a) + (1/</w:t>
      </w:r>
      <w:r w:rsidRPr="00F37611">
        <w:rPr>
          <w:color w:val="2B91AF"/>
          <w:highlight w:val="white"/>
        </w:rPr>
        <w:t>Math</w:t>
      </w:r>
      <w:r w:rsidRPr="00F37611">
        <w:rPr>
          <w:highlight w:val="white"/>
        </w:rPr>
        <w:t>.Cos(2*a));</w:t>
      </w:r>
    </w:p>
    <w:p w:rsidR="00F37611" w:rsidRPr="00C30581" w:rsidRDefault="00F37611" w:rsidP="00263DF0">
      <w:pPr>
        <w:pStyle w:val="a8"/>
        <w:rPr>
          <w:highlight w:val="white"/>
        </w:rPr>
      </w:pPr>
      <w:r w:rsidRPr="00F37611">
        <w:rPr>
          <w:highlight w:val="white"/>
        </w:rPr>
        <w:t xml:space="preserve">            </w:t>
      </w:r>
      <w:r w:rsidRPr="00C30581">
        <w:rPr>
          <w:color w:val="2B91AF"/>
          <w:highlight w:val="white"/>
        </w:rPr>
        <w:t>Console</w:t>
      </w:r>
      <w:r w:rsidRPr="00C30581">
        <w:rPr>
          <w:highlight w:val="white"/>
        </w:rPr>
        <w:t>.WriteLine(</w:t>
      </w:r>
      <w:r w:rsidRPr="00C30581">
        <w:rPr>
          <w:color w:val="A31515"/>
          <w:highlight w:val="white"/>
        </w:rPr>
        <w:t>"Z2 = "</w:t>
      </w:r>
      <w:r w:rsidRPr="00C30581">
        <w:rPr>
          <w:highlight w:val="white"/>
        </w:rPr>
        <w:t xml:space="preserve"> + z2);</w:t>
      </w:r>
    </w:p>
    <w:p w:rsidR="00F37611" w:rsidRPr="00C30581" w:rsidRDefault="00F37611" w:rsidP="00263DF0">
      <w:pPr>
        <w:pStyle w:val="a8"/>
        <w:rPr>
          <w:highlight w:val="white"/>
        </w:rPr>
      </w:pPr>
      <w:r w:rsidRPr="00C30581">
        <w:rPr>
          <w:highlight w:val="white"/>
        </w:rPr>
        <w:t xml:space="preserve">        }</w:t>
      </w:r>
    </w:p>
    <w:p w:rsidR="00F37611" w:rsidRPr="00C30581" w:rsidRDefault="00F37611" w:rsidP="00263DF0">
      <w:pPr>
        <w:pStyle w:val="a8"/>
        <w:rPr>
          <w:highlight w:val="white"/>
        </w:rPr>
      </w:pPr>
      <w:r w:rsidRPr="00C30581">
        <w:rPr>
          <w:highlight w:val="white"/>
        </w:rPr>
        <w:t xml:space="preserve">    }</w:t>
      </w:r>
    </w:p>
    <w:p w:rsidR="00F37611" w:rsidRDefault="00F37611" w:rsidP="00263DF0">
      <w:pPr>
        <w:pStyle w:val="a8"/>
        <w:rPr>
          <w:highlight w:val="white"/>
        </w:rPr>
      </w:pPr>
      <w:r w:rsidRPr="00C30581">
        <w:rPr>
          <w:highlight w:val="white"/>
        </w:rPr>
        <w:t>}</w:t>
      </w:r>
    </w:p>
    <w:p w:rsidR="00263DF0" w:rsidRPr="00263DF0" w:rsidRDefault="00527FFB" w:rsidP="00263DF0">
      <w:pPr>
        <w:pStyle w:val="2"/>
        <w:ind w:firstLine="0"/>
        <w:rPr>
          <w:lang w:val="en-US"/>
        </w:rPr>
      </w:pPr>
      <w:bookmarkStart w:id="3" w:name="_Toc179328263"/>
      <w:r w:rsidRPr="00F27C73">
        <w:rPr>
          <w:lang w:val="en-US"/>
        </w:rPr>
        <w:t>1.3.</w:t>
      </w:r>
      <w:r w:rsidR="00C30581">
        <w:t>Тестирование</w:t>
      </w:r>
      <w:r w:rsidR="00C30581" w:rsidRPr="00B154EE">
        <w:rPr>
          <w:lang w:val="en-US"/>
        </w:rPr>
        <w:t>:</w:t>
      </w:r>
      <w:bookmarkEnd w:id="3"/>
      <w:r w:rsidR="00C30581" w:rsidRPr="00B154EE">
        <w:rPr>
          <w:lang w:val="en-US"/>
        </w:rPr>
        <w:t xml:space="preserve"> </w:t>
      </w:r>
    </w:p>
    <w:p w:rsidR="00C30581" w:rsidRPr="00C30581" w:rsidRDefault="00C30581" w:rsidP="00263DF0">
      <w:r w:rsidRPr="00C30581">
        <w:t>Контрольный пример 1:</w:t>
      </w:r>
    </w:p>
    <w:p w:rsidR="00F37611" w:rsidRDefault="00C30581" w:rsidP="00263DF0">
      <w:r w:rsidRPr="00C30581">
        <w:t>Исходные данные:</w:t>
      </w:r>
    </w:p>
    <w:p w:rsidR="00C30581" w:rsidRPr="00B154EE" w:rsidRDefault="00E04B91" w:rsidP="00263DF0">
      <w:r>
        <w:rPr>
          <w:lang w:val="en-US"/>
        </w:rPr>
        <w:lastRenderedPageBreak/>
        <w:t>a</w:t>
      </w:r>
      <w:r w:rsidRPr="00B154EE">
        <w:t xml:space="preserve"> = 10 </w:t>
      </w:r>
    </w:p>
    <w:p w:rsidR="00E04B91" w:rsidRPr="00263DF0" w:rsidRDefault="00E04B91" w:rsidP="00263DF0">
      <w:r w:rsidRPr="00E04B91">
        <w:t>Результат работы программы</w:t>
      </w:r>
      <w:r w:rsidR="00263DF0">
        <w:t xml:space="preserve"> для указанных исходных данных </w:t>
      </w:r>
      <w:r w:rsidRPr="00263DF0">
        <w:t>приведён на рисунке 1.1</w:t>
      </w:r>
    </w:p>
    <w:p w:rsidR="00D15115" w:rsidRDefault="00C30581" w:rsidP="00C30581">
      <w:pPr>
        <w:jc w:val="center"/>
      </w:pPr>
      <w:r>
        <w:rPr>
          <w:noProof/>
          <w:lang w:eastAsia="ru-RU"/>
        </w:rPr>
        <w:drawing>
          <wp:inline distT="0" distB="0" distL="0" distR="0" wp14:anchorId="3368DBA5" wp14:editId="6F782A42">
            <wp:extent cx="5059047" cy="2354580"/>
            <wp:effectExtent l="0" t="0" r="8255"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14706" cy="2380485"/>
                    </a:xfrm>
                    <a:prstGeom prst="rect">
                      <a:avLst/>
                    </a:prstGeom>
                  </pic:spPr>
                </pic:pic>
              </a:graphicData>
            </a:graphic>
          </wp:inline>
        </w:drawing>
      </w:r>
    </w:p>
    <w:p w:rsidR="00C30581" w:rsidRDefault="00C30581" w:rsidP="00C30581">
      <w:pPr>
        <w:jc w:val="center"/>
      </w:pPr>
      <w:r>
        <w:t>Рисунок</w:t>
      </w:r>
      <w:r w:rsidRPr="00B36274">
        <w:rPr>
          <w:spacing w:val="-7"/>
        </w:rPr>
        <w:t xml:space="preserve"> </w:t>
      </w:r>
      <w:r w:rsidRPr="00B36274">
        <w:t>1</w:t>
      </w:r>
      <w:r w:rsidRPr="00C30581">
        <w:t>.1</w:t>
      </w:r>
      <w:r w:rsidRPr="00B36274">
        <w:rPr>
          <w:spacing w:val="-4"/>
        </w:rPr>
        <w:t xml:space="preserve"> </w:t>
      </w:r>
      <w:r w:rsidRPr="00B36274">
        <w:t>–</w:t>
      </w:r>
      <w:r w:rsidRPr="00B36274">
        <w:rPr>
          <w:spacing w:val="-4"/>
        </w:rPr>
        <w:t xml:space="preserve"> </w:t>
      </w:r>
      <w:r>
        <w:t>Результат</w:t>
      </w:r>
      <w:r w:rsidRPr="00B36274">
        <w:rPr>
          <w:spacing w:val="-5"/>
        </w:rPr>
        <w:t xml:space="preserve"> </w:t>
      </w:r>
      <w:r>
        <w:t>работы</w:t>
      </w:r>
      <w:r w:rsidRPr="00B36274">
        <w:rPr>
          <w:spacing w:val="-5"/>
        </w:rPr>
        <w:t xml:space="preserve"> </w:t>
      </w:r>
      <w:r>
        <w:t>приложения</w:t>
      </w:r>
      <w:r w:rsidRPr="00C30581">
        <w:t xml:space="preserve"> </w:t>
      </w:r>
      <w:r>
        <w:rPr>
          <w:lang w:val="en-US"/>
        </w:rPr>
        <w:t>Lab</w:t>
      </w:r>
      <w:r>
        <w:t>01</w:t>
      </w:r>
      <w:r w:rsidRPr="00C30581">
        <w:t>_01</w:t>
      </w:r>
    </w:p>
    <w:p w:rsidR="00E04B91" w:rsidRDefault="00E04B91" w:rsidP="00C30581">
      <w:pPr>
        <w:jc w:val="center"/>
      </w:pPr>
    </w:p>
    <w:p w:rsidR="00E04B91" w:rsidRPr="00C30581" w:rsidRDefault="00263DF0" w:rsidP="00263DF0">
      <w:r>
        <w:t>Контрольный пример 2</w:t>
      </w:r>
      <w:r w:rsidR="00E04B91" w:rsidRPr="00C30581">
        <w:t>:</w:t>
      </w:r>
    </w:p>
    <w:p w:rsidR="00E04B91" w:rsidRDefault="00E04B91" w:rsidP="00263DF0">
      <w:r w:rsidRPr="00C30581">
        <w:t>Исходные данные:</w:t>
      </w:r>
    </w:p>
    <w:p w:rsidR="00E04B91" w:rsidRPr="00F27C73" w:rsidRDefault="00E04B91" w:rsidP="00263DF0">
      <w:r>
        <w:rPr>
          <w:lang w:val="en-US"/>
        </w:rPr>
        <w:t>a</w:t>
      </w:r>
      <w:r>
        <w:t xml:space="preserve"> = 1</w:t>
      </w:r>
      <w:r w:rsidR="00263DF0" w:rsidRPr="00F27C73">
        <w:t>;</w:t>
      </w:r>
    </w:p>
    <w:p w:rsidR="00E04B91" w:rsidRPr="00E04B91" w:rsidRDefault="00E04B91" w:rsidP="00263DF0">
      <w:r w:rsidRPr="00E04B91">
        <w:t>Результат работы программ</w:t>
      </w:r>
      <w:r>
        <w:t xml:space="preserve">ы для указанных исходных данных </w:t>
      </w:r>
      <w:r w:rsidRPr="00E04B91">
        <w:t>приведён на рисунке 1.2</w:t>
      </w:r>
    </w:p>
    <w:p w:rsidR="00E04B91" w:rsidRDefault="00E04B91" w:rsidP="00E04B91">
      <w:pPr>
        <w:jc w:val="center"/>
      </w:pPr>
      <w:r>
        <w:rPr>
          <w:noProof/>
          <w:lang w:eastAsia="ru-RU"/>
        </w:rPr>
        <w:drawing>
          <wp:inline distT="0" distB="0" distL="0" distR="0" wp14:anchorId="74F1ACD2" wp14:editId="3B5FE105">
            <wp:extent cx="5105400" cy="273088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117187" cy="2737189"/>
                    </a:xfrm>
                    <a:prstGeom prst="rect">
                      <a:avLst/>
                    </a:prstGeom>
                  </pic:spPr>
                </pic:pic>
              </a:graphicData>
            </a:graphic>
          </wp:inline>
        </w:drawing>
      </w:r>
    </w:p>
    <w:p w:rsidR="00E04B91" w:rsidRPr="00C30581" w:rsidRDefault="00E04B91" w:rsidP="00E04B91">
      <w:pPr>
        <w:jc w:val="center"/>
      </w:pPr>
      <w:r>
        <w:t>Рисунок</w:t>
      </w:r>
      <w:r w:rsidRPr="00B36274">
        <w:rPr>
          <w:spacing w:val="-7"/>
        </w:rPr>
        <w:t xml:space="preserve"> </w:t>
      </w:r>
      <w:r w:rsidRPr="00B36274">
        <w:t>1</w:t>
      </w:r>
      <w:r>
        <w:t>.</w:t>
      </w:r>
      <w:r w:rsidRPr="00E04B91">
        <w:t>2</w:t>
      </w:r>
      <w:r w:rsidRPr="00B36274">
        <w:rPr>
          <w:spacing w:val="-4"/>
        </w:rPr>
        <w:t xml:space="preserve"> </w:t>
      </w:r>
      <w:r w:rsidRPr="00B36274">
        <w:t>–</w:t>
      </w:r>
      <w:r w:rsidRPr="00B36274">
        <w:rPr>
          <w:spacing w:val="-4"/>
        </w:rPr>
        <w:t xml:space="preserve"> </w:t>
      </w:r>
      <w:r>
        <w:t>Результат</w:t>
      </w:r>
      <w:r w:rsidRPr="00B36274">
        <w:rPr>
          <w:spacing w:val="-5"/>
        </w:rPr>
        <w:t xml:space="preserve"> </w:t>
      </w:r>
      <w:r>
        <w:t>работы</w:t>
      </w:r>
      <w:r w:rsidRPr="00B36274">
        <w:rPr>
          <w:spacing w:val="-5"/>
        </w:rPr>
        <w:t xml:space="preserve"> </w:t>
      </w:r>
      <w:r>
        <w:t>приложения</w:t>
      </w:r>
      <w:r w:rsidRPr="00C30581">
        <w:t xml:space="preserve"> </w:t>
      </w:r>
      <w:r>
        <w:rPr>
          <w:lang w:val="en-US"/>
        </w:rPr>
        <w:t>Lab</w:t>
      </w:r>
      <w:r>
        <w:t>01</w:t>
      </w:r>
      <w:r w:rsidRPr="00C30581">
        <w:t>_01</w:t>
      </w:r>
    </w:p>
    <w:p w:rsidR="00E04B91" w:rsidRDefault="00E04B91" w:rsidP="00C30581">
      <w:pPr>
        <w:jc w:val="center"/>
      </w:pPr>
    </w:p>
    <w:p w:rsidR="00E04B91" w:rsidRDefault="00BE6A0A" w:rsidP="00B154EE">
      <w:pPr>
        <w:pStyle w:val="1"/>
        <w:spacing w:before="160" w:line="360" w:lineRule="auto"/>
        <w:ind w:left="102" w:right="108"/>
        <w:jc w:val="center"/>
      </w:pPr>
      <w:bookmarkStart w:id="4" w:name="_Toc179328264"/>
      <w:r>
        <w:lastRenderedPageBreak/>
        <w:t>2</w:t>
      </w:r>
      <w:r w:rsidR="00E04B91">
        <w:t>.</w:t>
      </w:r>
      <w:r w:rsidR="00E04B91">
        <w:rPr>
          <w:spacing w:val="1"/>
        </w:rPr>
        <w:t xml:space="preserve"> </w:t>
      </w:r>
      <w:r w:rsidR="00B154EE">
        <w:t>Вычисление значения функции, заданной её графиком</w:t>
      </w:r>
      <w:bookmarkEnd w:id="4"/>
    </w:p>
    <w:p w:rsidR="00B154EE" w:rsidRPr="00B154EE" w:rsidRDefault="00527FFB" w:rsidP="00263DF0">
      <w:pPr>
        <w:rPr>
          <w:rFonts w:cs="Times New Roman"/>
          <w:szCs w:val="28"/>
        </w:rPr>
      </w:pPr>
      <w:bookmarkStart w:id="5" w:name="_Toc179328265"/>
      <w:r w:rsidRPr="00263DF0">
        <w:rPr>
          <w:rStyle w:val="20"/>
        </w:rPr>
        <w:t>2.1.</w:t>
      </w:r>
      <w:r w:rsidR="00E04B91" w:rsidRPr="00263DF0">
        <w:rPr>
          <w:rStyle w:val="20"/>
        </w:rPr>
        <w:t>Задание:</w:t>
      </w:r>
      <w:bookmarkEnd w:id="5"/>
      <w:r w:rsidR="00E04B91">
        <w:rPr>
          <w:b/>
          <w:i/>
          <w:spacing w:val="1"/>
        </w:rPr>
        <w:t xml:space="preserve"> </w:t>
      </w:r>
      <w:r w:rsidR="00B154EE" w:rsidRPr="00B154EE">
        <w:rPr>
          <w:rFonts w:cs="Times New Roman"/>
          <w:szCs w:val="28"/>
        </w:rPr>
        <w:t xml:space="preserve">Разработайте приложение для вычисления значения функции </w:t>
      </w:r>
      <w:r w:rsidR="00B154EE" w:rsidRPr="00B154EE">
        <w:rPr>
          <w:rFonts w:cs="Times New Roman"/>
          <w:position w:val="-16"/>
          <w:szCs w:val="28"/>
        </w:rPr>
        <w:object w:dxaOrig="1240" w:dyaOrig="480">
          <v:shape id="_x0000_i1027" type="#_x0000_t75" style="width:62.5pt;height:23.8pt" o:ole="">
            <v:imagedata r:id="rId15" o:title=""/>
          </v:shape>
          <o:OLEObject Type="Embed" ProgID="Equation.DSMT4" ShapeID="_x0000_i1027" DrawAspect="Content" ObjectID="_1790600941" r:id="rId16"/>
        </w:object>
      </w:r>
      <w:r w:rsidR="00B154EE" w:rsidRPr="00B154EE">
        <w:rPr>
          <w:rFonts w:cs="Times New Roman"/>
          <w:szCs w:val="28"/>
        </w:rPr>
        <w:t xml:space="preserve"> в зависимости от одного заданного пользователем значения аргумента </w:t>
      </w:r>
      <w:r w:rsidR="00B154EE" w:rsidRPr="00B154EE">
        <w:rPr>
          <w:rFonts w:cs="Times New Roman"/>
          <w:position w:val="-6"/>
          <w:szCs w:val="28"/>
        </w:rPr>
        <w:object w:dxaOrig="240" w:dyaOrig="260">
          <v:shape id="_x0000_i1028" type="#_x0000_t75" style="width:12.5pt;height:13.1pt" o:ole="">
            <v:imagedata r:id="rId17" o:title=""/>
          </v:shape>
          <o:OLEObject Type="Embed" ProgID="Equation.DSMT4" ShapeID="_x0000_i1028" DrawAspect="Content" ObjectID="_1790600942" r:id="rId18"/>
        </w:object>
      </w:r>
      <w:r w:rsidR="00B154EE" w:rsidRPr="00B154EE">
        <w:rPr>
          <w:rFonts w:cs="Times New Roman"/>
          <w:szCs w:val="28"/>
        </w:rPr>
        <w:t>. Другие дополнительные данные, необходимые для вычисления значения функции, также вводятся пользователем.</w:t>
      </w:r>
    </w:p>
    <w:p w:rsidR="00B154EE" w:rsidRDefault="00B154EE" w:rsidP="00263DF0">
      <w:pPr>
        <w:ind w:left="102" w:right="109"/>
      </w:pPr>
      <w:r w:rsidRPr="00B154EE">
        <w:rPr>
          <w:rFonts w:cs="Times New Roman"/>
          <w:szCs w:val="28"/>
        </w:rPr>
        <w:t xml:space="preserve">Функция </w:t>
      </w:r>
      <w:r w:rsidRPr="00B154EE">
        <w:rPr>
          <w:rFonts w:cs="Times New Roman"/>
          <w:position w:val="-16"/>
          <w:szCs w:val="28"/>
        </w:rPr>
        <w:object w:dxaOrig="1240" w:dyaOrig="480">
          <v:shape id="_x0000_i1029" type="#_x0000_t75" style="width:62.5pt;height:23.8pt" o:ole="">
            <v:imagedata r:id="rId15" o:title=""/>
          </v:shape>
          <o:OLEObject Type="Embed" ProgID="Equation.DSMT4" ShapeID="_x0000_i1029" DrawAspect="Content" ObjectID="_1790600943" r:id="rId19"/>
        </w:object>
      </w:r>
      <w:r w:rsidRPr="00B154EE">
        <w:rPr>
          <w:rFonts w:cs="Times New Roman"/>
          <w:szCs w:val="28"/>
        </w:rPr>
        <w:t xml:space="preserve"> задана графическим способом.</w:t>
      </w:r>
      <w:r w:rsidRPr="00B154EE">
        <w:t xml:space="preserve"> </w:t>
      </w:r>
    </w:p>
    <w:p w:rsidR="00E04B91" w:rsidRDefault="00B154EE" w:rsidP="00E04B91">
      <w:pPr>
        <w:ind w:left="102" w:right="109"/>
      </w:pPr>
      <w:r w:rsidRPr="00402FCB">
        <w:rPr>
          <w:noProof/>
          <w:lang w:eastAsia="ru-RU"/>
        </w:rPr>
        <w:drawing>
          <wp:inline distT="0" distB="0" distL="0" distR="0">
            <wp:extent cx="4744720" cy="188658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44720" cy="1886585"/>
                    </a:xfrm>
                    <a:prstGeom prst="rect">
                      <a:avLst/>
                    </a:prstGeom>
                    <a:noFill/>
                    <a:ln>
                      <a:noFill/>
                    </a:ln>
                  </pic:spPr>
                </pic:pic>
              </a:graphicData>
            </a:graphic>
          </wp:inline>
        </w:drawing>
      </w:r>
    </w:p>
    <w:p w:rsidR="00527FFB" w:rsidRDefault="00F27C73" w:rsidP="00527FFB">
      <w:pPr>
        <w:ind w:left="102" w:right="109"/>
      </w:pPr>
      <w:r>
        <w:rPr>
          <w:b/>
          <w:i/>
        </w:rPr>
        <w:t>Исходные</w:t>
      </w:r>
      <w:r w:rsidR="00527FFB">
        <w:rPr>
          <w:b/>
          <w:i/>
        </w:rPr>
        <w:t xml:space="preserve"> данные:</w:t>
      </w:r>
    </w:p>
    <w:p w:rsidR="00527FFB" w:rsidRDefault="00527FFB" w:rsidP="00E04B91">
      <w:pPr>
        <w:ind w:left="102" w:right="109"/>
        <w:rPr>
          <w:rFonts w:cs="Times New Roman"/>
          <w:szCs w:val="28"/>
        </w:rPr>
      </w:pPr>
      <w:r>
        <w:rPr>
          <w:rFonts w:cs="Times New Roman"/>
          <w:szCs w:val="28"/>
          <w:lang w:val="en-US"/>
        </w:rPr>
        <w:t>x</w:t>
      </w:r>
      <w:r w:rsidRPr="00527FFB">
        <w:rPr>
          <w:rFonts w:cs="Times New Roman"/>
          <w:szCs w:val="28"/>
        </w:rPr>
        <w:t xml:space="preserve"> – </w:t>
      </w:r>
      <w:r>
        <w:rPr>
          <w:rFonts w:cs="Times New Roman"/>
          <w:szCs w:val="28"/>
        </w:rPr>
        <w:t xml:space="preserve">координата, в зависимости от которого вычисляется значение функции </w:t>
      </w:r>
      <w:r w:rsidRPr="00B154EE">
        <w:rPr>
          <w:rFonts w:cs="Times New Roman"/>
          <w:position w:val="-16"/>
          <w:szCs w:val="28"/>
        </w:rPr>
        <w:object w:dxaOrig="1240" w:dyaOrig="480">
          <v:shape id="_x0000_i1030" type="#_x0000_t75" style="width:62.5pt;height:23.8pt" o:ole="">
            <v:imagedata r:id="rId15" o:title=""/>
          </v:shape>
          <o:OLEObject Type="Embed" ProgID="Equation.DSMT4" ShapeID="_x0000_i1030" DrawAspect="Content" ObjectID="_1790600944" r:id="rId21"/>
        </w:object>
      </w:r>
    </w:p>
    <w:p w:rsidR="00F27C73" w:rsidRDefault="00F27C73" w:rsidP="00F27C73">
      <w:pPr>
        <w:ind w:left="102" w:right="109"/>
        <w:rPr>
          <w:b/>
          <w:i/>
        </w:rPr>
      </w:pPr>
      <w:r>
        <w:rPr>
          <w:b/>
          <w:i/>
        </w:rPr>
        <w:t>Результаты:</w:t>
      </w:r>
    </w:p>
    <w:p w:rsidR="00F27C73" w:rsidRPr="00F27C73" w:rsidRDefault="00F27C73" w:rsidP="00F27C73">
      <w:pPr>
        <w:ind w:right="109"/>
        <w:rPr>
          <w:rFonts w:cs="Times New Roman"/>
          <w:szCs w:val="28"/>
        </w:rPr>
      </w:pPr>
      <m:oMath>
        <m:r>
          <w:rPr>
            <w:rFonts w:ascii="Cambria Math" w:hAnsi="Cambria Math"/>
          </w:rPr>
          <m:t xml:space="preserve">y </m:t>
        </m:r>
      </m:oMath>
      <w:r w:rsidRPr="00F27C73">
        <w:rPr>
          <w:rFonts w:eastAsiaTheme="minorEastAsia" w:cs="Times New Roman"/>
        </w:rPr>
        <w:t xml:space="preserve">– </w:t>
      </w:r>
      <w:r>
        <w:rPr>
          <w:rFonts w:eastAsiaTheme="minorEastAsia" w:cs="Times New Roman"/>
        </w:rPr>
        <w:t>значение функции в зависимости от заданного х;</w:t>
      </w:r>
    </w:p>
    <w:p w:rsidR="00F27C73" w:rsidRPr="00527FFB" w:rsidRDefault="00F27C73" w:rsidP="00E04B91">
      <w:pPr>
        <w:ind w:left="102" w:right="109"/>
        <w:rPr>
          <w:rFonts w:cs="Times New Roman"/>
          <w:szCs w:val="28"/>
        </w:rPr>
      </w:pPr>
    </w:p>
    <w:p w:rsidR="00527FFB" w:rsidRPr="00B154EE" w:rsidRDefault="00527FFB" w:rsidP="00E04B91">
      <w:pPr>
        <w:ind w:left="102" w:right="109"/>
      </w:pPr>
    </w:p>
    <w:p w:rsidR="00E04B91" w:rsidRPr="00F37611" w:rsidRDefault="00527FFB" w:rsidP="00263DF0">
      <w:pPr>
        <w:pStyle w:val="2"/>
      </w:pPr>
      <w:bookmarkStart w:id="6" w:name="_Toc179328266"/>
      <w:r>
        <w:t>2.2.Код программы</w:t>
      </w:r>
      <w:r w:rsidR="00E04B91" w:rsidRPr="00F37611">
        <w:t>:</w:t>
      </w:r>
      <w:bookmarkEnd w:id="6"/>
    </w:p>
    <w:p w:rsidR="00E04B91" w:rsidRPr="00E04B91" w:rsidRDefault="00E04B91" w:rsidP="00E04B91">
      <w:pPr>
        <w:ind w:left="102" w:right="109"/>
      </w:pPr>
      <w:r>
        <w:rPr>
          <w:b/>
          <w:i/>
          <w:sz w:val="24"/>
        </w:rPr>
        <w:t>Листинг</w:t>
      </w:r>
      <w:r w:rsidRPr="00F37611">
        <w:rPr>
          <w:b/>
          <w:i/>
          <w:spacing w:val="-4"/>
          <w:sz w:val="24"/>
        </w:rPr>
        <w:t xml:space="preserve"> </w:t>
      </w:r>
      <w:r w:rsidR="00B154EE">
        <w:rPr>
          <w:b/>
          <w:i/>
          <w:sz w:val="24"/>
        </w:rPr>
        <w:t>2</w:t>
      </w:r>
      <w:r w:rsidRPr="00F37611">
        <w:rPr>
          <w:b/>
          <w:i/>
          <w:spacing w:val="-2"/>
          <w:sz w:val="24"/>
        </w:rPr>
        <w:t xml:space="preserve"> </w:t>
      </w:r>
      <w:r w:rsidRPr="00F37611">
        <w:rPr>
          <w:b/>
          <w:i/>
          <w:sz w:val="24"/>
        </w:rPr>
        <w:t>–</w:t>
      </w:r>
      <w:r w:rsidRPr="00F37611">
        <w:rPr>
          <w:b/>
          <w:i/>
          <w:spacing w:val="-2"/>
          <w:sz w:val="24"/>
        </w:rPr>
        <w:t xml:space="preserve"> </w:t>
      </w:r>
      <w:r>
        <w:rPr>
          <w:b/>
          <w:i/>
          <w:sz w:val="24"/>
        </w:rPr>
        <w:t>Код</w:t>
      </w:r>
      <w:r w:rsidRPr="00F37611">
        <w:rPr>
          <w:b/>
          <w:i/>
          <w:spacing w:val="-1"/>
          <w:sz w:val="24"/>
        </w:rPr>
        <w:t xml:space="preserve"> </w:t>
      </w:r>
      <w:r w:rsidR="00527FFB">
        <w:rPr>
          <w:b/>
          <w:i/>
          <w:sz w:val="24"/>
        </w:rPr>
        <w:t>программы</w:t>
      </w:r>
      <w:r w:rsidRPr="00F37611">
        <w:rPr>
          <w:b/>
          <w:i/>
          <w:sz w:val="24"/>
        </w:rPr>
        <w:t xml:space="preserve"> </w:t>
      </w:r>
      <w:r>
        <w:rPr>
          <w:b/>
          <w:i/>
          <w:sz w:val="24"/>
          <w:lang w:val="en-US"/>
        </w:rPr>
        <w:t>Lab</w:t>
      </w:r>
      <w:r w:rsidR="00B154EE">
        <w:rPr>
          <w:b/>
          <w:i/>
          <w:sz w:val="24"/>
        </w:rPr>
        <w:t>01_02</w:t>
      </w:r>
    </w:p>
    <w:p w:rsidR="00B154EE" w:rsidRPr="00B154EE" w:rsidRDefault="00B154EE" w:rsidP="00263DF0">
      <w:pPr>
        <w:pStyle w:val="a8"/>
      </w:pPr>
      <w:r w:rsidRPr="00B154EE">
        <w:t>using System;</w:t>
      </w:r>
    </w:p>
    <w:p w:rsidR="00B154EE" w:rsidRPr="00B154EE" w:rsidRDefault="00B154EE" w:rsidP="00263DF0">
      <w:pPr>
        <w:pStyle w:val="a8"/>
      </w:pPr>
      <w:r w:rsidRPr="00B154EE">
        <w:t>using System.Collections.Generic;</w:t>
      </w:r>
    </w:p>
    <w:p w:rsidR="00B154EE" w:rsidRPr="00B154EE" w:rsidRDefault="00B154EE" w:rsidP="00263DF0">
      <w:pPr>
        <w:pStyle w:val="a8"/>
      </w:pPr>
      <w:r w:rsidRPr="00B154EE">
        <w:t>using System.Linq;</w:t>
      </w:r>
    </w:p>
    <w:p w:rsidR="00B154EE" w:rsidRPr="00B154EE" w:rsidRDefault="00B154EE" w:rsidP="00263DF0">
      <w:pPr>
        <w:pStyle w:val="a8"/>
      </w:pPr>
      <w:r w:rsidRPr="00B154EE">
        <w:t>using System.Text;</w:t>
      </w:r>
    </w:p>
    <w:p w:rsidR="00B154EE" w:rsidRPr="00B154EE" w:rsidRDefault="00B154EE" w:rsidP="00263DF0">
      <w:pPr>
        <w:pStyle w:val="a8"/>
      </w:pPr>
      <w:r w:rsidRPr="00B154EE">
        <w:t>using System.Threading.Tasks;</w:t>
      </w:r>
    </w:p>
    <w:p w:rsidR="00B154EE" w:rsidRPr="00B154EE" w:rsidRDefault="00B154EE" w:rsidP="00263DF0">
      <w:pPr>
        <w:pStyle w:val="a8"/>
      </w:pPr>
    </w:p>
    <w:p w:rsidR="00B154EE" w:rsidRPr="009A03E7" w:rsidRDefault="00B154EE" w:rsidP="00263DF0">
      <w:pPr>
        <w:pStyle w:val="a8"/>
      </w:pPr>
      <w:r w:rsidRPr="009A03E7">
        <w:t>namespace PuzanovVE_TRPO</w:t>
      </w:r>
    </w:p>
    <w:p w:rsidR="00B154EE" w:rsidRPr="009A03E7" w:rsidRDefault="00B154EE" w:rsidP="00263DF0">
      <w:pPr>
        <w:pStyle w:val="a8"/>
      </w:pPr>
      <w:r w:rsidRPr="009A03E7">
        <w:t>{</w:t>
      </w:r>
    </w:p>
    <w:p w:rsidR="00B154EE" w:rsidRPr="009A03E7" w:rsidRDefault="00B154EE" w:rsidP="00263DF0">
      <w:pPr>
        <w:pStyle w:val="a8"/>
      </w:pPr>
      <w:r w:rsidRPr="009A03E7">
        <w:t xml:space="preserve">    class Program</w:t>
      </w:r>
    </w:p>
    <w:p w:rsidR="00B154EE" w:rsidRPr="00B154EE" w:rsidRDefault="00B154EE" w:rsidP="00263DF0">
      <w:pPr>
        <w:pStyle w:val="a8"/>
      </w:pPr>
      <w:r w:rsidRPr="00B154EE">
        <w:t xml:space="preserve">    {</w:t>
      </w:r>
    </w:p>
    <w:p w:rsidR="00B154EE" w:rsidRPr="00B154EE" w:rsidRDefault="00B154EE" w:rsidP="00263DF0">
      <w:pPr>
        <w:pStyle w:val="a8"/>
      </w:pPr>
      <w:r w:rsidRPr="00B154EE">
        <w:t xml:space="preserve">        //14 Вариант</w:t>
      </w:r>
    </w:p>
    <w:p w:rsidR="00B154EE" w:rsidRPr="00B154EE" w:rsidRDefault="00B154EE" w:rsidP="00263DF0">
      <w:pPr>
        <w:pStyle w:val="a8"/>
      </w:pPr>
      <w:r w:rsidRPr="00B154EE">
        <w:t xml:space="preserve">        static void Main(string[] args)</w:t>
      </w:r>
    </w:p>
    <w:p w:rsidR="00B154EE" w:rsidRPr="00B154EE" w:rsidRDefault="00B154EE" w:rsidP="00263DF0">
      <w:pPr>
        <w:pStyle w:val="a8"/>
      </w:pPr>
      <w:r w:rsidRPr="00B154EE">
        <w:t xml:space="preserve">        {</w:t>
      </w:r>
    </w:p>
    <w:p w:rsidR="00B154EE" w:rsidRPr="00F27C73" w:rsidRDefault="00B154EE" w:rsidP="00263DF0">
      <w:pPr>
        <w:pStyle w:val="a8"/>
        <w:rPr>
          <w:lang w:val="ru-RU"/>
        </w:rPr>
      </w:pPr>
      <w:r w:rsidRPr="00B154EE">
        <w:t xml:space="preserve">            Console</w:t>
      </w:r>
      <w:r w:rsidRPr="00F27C73">
        <w:rPr>
          <w:lang w:val="ru-RU"/>
        </w:rPr>
        <w:t>.</w:t>
      </w:r>
      <w:r w:rsidRPr="00B154EE">
        <w:t>WriteLine</w:t>
      </w:r>
      <w:r w:rsidRPr="00F27C73">
        <w:rPr>
          <w:lang w:val="ru-RU"/>
        </w:rPr>
        <w:t xml:space="preserve">("Добро пожаловать в приложение для вычисления значения функции </w:t>
      </w:r>
      <w:r w:rsidRPr="00B154EE">
        <w:t>y</w:t>
      </w:r>
      <w:r w:rsidRPr="00F27C73">
        <w:rPr>
          <w:lang w:val="ru-RU"/>
        </w:rPr>
        <w:t xml:space="preserve"> = </w:t>
      </w:r>
      <w:r w:rsidRPr="00B154EE">
        <w:t>F</w:t>
      </w:r>
      <w:r w:rsidRPr="00F27C73">
        <w:rPr>
          <w:lang w:val="ru-RU"/>
        </w:rPr>
        <w:t>(</w:t>
      </w:r>
      <w:r w:rsidRPr="00B154EE">
        <w:t>x</w:t>
      </w:r>
      <w:r w:rsidRPr="00F27C73">
        <w:rPr>
          <w:lang w:val="ru-RU"/>
        </w:rPr>
        <w:t>)\</w:t>
      </w:r>
      <w:r w:rsidRPr="00B154EE">
        <w:t>n</w:t>
      </w:r>
      <w:r w:rsidRPr="00F27C73">
        <w:rPr>
          <w:lang w:val="ru-RU"/>
        </w:rPr>
        <w:t>Введите х:");</w:t>
      </w:r>
    </w:p>
    <w:p w:rsidR="00B154EE" w:rsidRPr="00B154EE" w:rsidRDefault="00B154EE" w:rsidP="00263DF0">
      <w:pPr>
        <w:pStyle w:val="a8"/>
      </w:pPr>
      <w:r w:rsidRPr="00F27C73">
        <w:rPr>
          <w:lang w:val="ru-RU"/>
        </w:rPr>
        <w:lastRenderedPageBreak/>
        <w:t xml:space="preserve">            </w:t>
      </w:r>
      <w:r w:rsidRPr="00B154EE">
        <w:t>double x = Convert.ToDouble(Console.ReadLine());</w:t>
      </w:r>
    </w:p>
    <w:p w:rsidR="00B154EE" w:rsidRPr="00B154EE" w:rsidRDefault="00B154EE" w:rsidP="00263DF0">
      <w:pPr>
        <w:pStyle w:val="a8"/>
      </w:pPr>
      <w:r w:rsidRPr="00B154EE">
        <w:t xml:space="preserve">            double y;</w:t>
      </w:r>
    </w:p>
    <w:p w:rsidR="00B154EE" w:rsidRPr="00B154EE" w:rsidRDefault="00B154EE" w:rsidP="00263DF0">
      <w:pPr>
        <w:pStyle w:val="a8"/>
      </w:pPr>
    </w:p>
    <w:p w:rsidR="00B154EE" w:rsidRPr="00B154EE" w:rsidRDefault="00B154EE" w:rsidP="00263DF0">
      <w:pPr>
        <w:pStyle w:val="a8"/>
      </w:pPr>
      <w:r w:rsidRPr="00B154EE">
        <w:t xml:space="preserve">            if (x &lt;= -4)</w:t>
      </w:r>
    </w:p>
    <w:p w:rsidR="00B154EE" w:rsidRPr="00B154EE" w:rsidRDefault="00B154EE" w:rsidP="00263DF0">
      <w:pPr>
        <w:pStyle w:val="a8"/>
      </w:pPr>
      <w:r w:rsidRPr="00B154EE">
        <w:t xml:space="preserve">            {</w:t>
      </w:r>
    </w:p>
    <w:p w:rsidR="00B154EE" w:rsidRPr="00B154EE" w:rsidRDefault="00B154EE" w:rsidP="00263DF0">
      <w:pPr>
        <w:pStyle w:val="a8"/>
      </w:pPr>
      <w:r w:rsidRPr="00B154EE">
        <w:t xml:space="preserve">                y = -2;</w:t>
      </w:r>
    </w:p>
    <w:p w:rsidR="00B154EE" w:rsidRPr="00B154EE" w:rsidRDefault="00B154EE" w:rsidP="00263DF0">
      <w:pPr>
        <w:pStyle w:val="a8"/>
      </w:pPr>
      <w:r w:rsidRPr="00B154EE">
        <w:t xml:space="preserve">                Console.WriteLine("F(x) = -2");</w:t>
      </w:r>
    </w:p>
    <w:p w:rsidR="00B154EE" w:rsidRPr="00B154EE" w:rsidRDefault="00B154EE" w:rsidP="00263DF0">
      <w:pPr>
        <w:pStyle w:val="a8"/>
      </w:pPr>
      <w:r w:rsidRPr="00B154EE">
        <w:t xml:space="preserve">                Console.WriteLine("y = " + y);</w:t>
      </w:r>
    </w:p>
    <w:p w:rsidR="00B154EE" w:rsidRPr="00B154EE" w:rsidRDefault="00B154EE" w:rsidP="00263DF0">
      <w:pPr>
        <w:pStyle w:val="a8"/>
      </w:pPr>
      <w:r w:rsidRPr="00B154EE">
        <w:t xml:space="preserve">            }</w:t>
      </w:r>
    </w:p>
    <w:p w:rsidR="00B154EE" w:rsidRPr="00B154EE" w:rsidRDefault="00B154EE" w:rsidP="00263DF0">
      <w:pPr>
        <w:pStyle w:val="a8"/>
      </w:pPr>
      <w:r w:rsidRPr="00B154EE">
        <w:t xml:space="preserve">            else if (x &lt;= 0)</w:t>
      </w:r>
    </w:p>
    <w:p w:rsidR="00B154EE" w:rsidRPr="00B154EE" w:rsidRDefault="00B154EE" w:rsidP="00263DF0">
      <w:pPr>
        <w:pStyle w:val="a8"/>
      </w:pPr>
      <w:r w:rsidRPr="00B154EE">
        <w:t xml:space="preserve">            {</w:t>
      </w:r>
    </w:p>
    <w:p w:rsidR="00B154EE" w:rsidRPr="00B154EE" w:rsidRDefault="00B154EE" w:rsidP="00263DF0">
      <w:pPr>
        <w:pStyle w:val="a8"/>
      </w:pPr>
      <w:r w:rsidRPr="00B154EE">
        <w:t xml:space="preserve">                y = x / 4;</w:t>
      </w:r>
    </w:p>
    <w:p w:rsidR="00B154EE" w:rsidRPr="00B154EE" w:rsidRDefault="00B154EE" w:rsidP="00263DF0">
      <w:pPr>
        <w:pStyle w:val="a8"/>
      </w:pPr>
      <w:r w:rsidRPr="00B154EE">
        <w:t xml:space="preserve">                Console.WriteLine("F(x) = x / 4");</w:t>
      </w:r>
    </w:p>
    <w:p w:rsidR="00B154EE" w:rsidRPr="00B154EE" w:rsidRDefault="00B154EE" w:rsidP="00263DF0">
      <w:pPr>
        <w:pStyle w:val="a8"/>
      </w:pPr>
      <w:r w:rsidRPr="00B154EE">
        <w:t xml:space="preserve">                Console.WriteLine("y = " + y);</w:t>
      </w:r>
    </w:p>
    <w:p w:rsidR="00B154EE" w:rsidRPr="00B154EE" w:rsidRDefault="00B154EE" w:rsidP="00263DF0">
      <w:pPr>
        <w:pStyle w:val="a8"/>
      </w:pPr>
      <w:r w:rsidRPr="00B154EE">
        <w:t xml:space="preserve">            }</w:t>
      </w:r>
    </w:p>
    <w:p w:rsidR="00B154EE" w:rsidRPr="00B154EE" w:rsidRDefault="00B154EE" w:rsidP="00263DF0">
      <w:pPr>
        <w:pStyle w:val="a8"/>
      </w:pPr>
      <w:r w:rsidRPr="00B154EE">
        <w:t xml:space="preserve">            else if (x &lt;= 2)</w:t>
      </w:r>
    </w:p>
    <w:p w:rsidR="00B154EE" w:rsidRPr="00B154EE" w:rsidRDefault="00B154EE" w:rsidP="00263DF0">
      <w:pPr>
        <w:pStyle w:val="a8"/>
      </w:pPr>
      <w:r w:rsidRPr="00B154EE">
        <w:t xml:space="preserve">            {</w:t>
      </w:r>
    </w:p>
    <w:p w:rsidR="00B154EE" w:rsidRPr="00B154EE" w:rsidRDefault="00B154EE" w:rsidP="00263DF0">
      <w:pPr>
        <w:pStyle w:val="a8"/>
      </w:pPr>
      <w:r w:rsidRPr="00B154EE">
        <w:t xml:space="preserve">                y = Math.Pow(x, 2);</w:t>
      </w:r>
    </w:p>
    <w:p w:rsidR="00B154EE" w:rsidRPr="00B154EE" w:rsidRDefault="00B154EE" w:rsidP="00263DF0">
      <w:pPr>
        <w:pStyle w:val="a8"/>
      </w:pPr>
      <w:r w:rsidRPr="00B154EE">
        <w:t xml:space="preserve">                Console.WriteLine("F(x) = x^2");</w:t>
      </w:r>
    </w:p>
    <w:p w:rsidR="00B154EE" w:rsidRPr="00B154EE" w:rsidRDefault="00B154EE" w:rsidP="00263DF0">
      <w:pPr>
        <w:pStyle w:val="a8"/>
      </w:pPr>
      <w:r w:rsidRPr="00B154EE">
        <w:t xml:space="preserve">                Console.WriteLine("y = " + y);</w:t>
      </w:r>
    </w:p>
    <w:p w:rsidR="00B154EE" w:rsidRPr="00B154EE" w:rsidRDefault="00B154EE" w:rsidP="00263DF0">
      <w:pPr>
        <w:pStyle w:val="a8"/>
      </w:pPr>
      <w:r w:rsidRPr="00B154EE">
        <w:t xml:space="preserve">            }</w:t>
      </w:r>
    </w:p>
    <w:p w:rsidR="00B154EE" w:rsidRPr="00B154EE" w:rsidRDefault="00B154EE" w:rsidP="00263DF0">
      <w:pPr>
        <w:pStyle w:val="a8"/>
      </w:pPr>
      <w:r w:rsidRPr="00B154EE">
        <w:t xml:space="preserve">            else</w:t>
      </w:r>
    </w:p>
    <w:p w:rsidR="00B154EE" w:rsidRPr="00B154EE" w:rsidRDefault="00B154EE" w:rsidP="00263DF0">
      <w:pPr>
        <w:pStyle w:val="a8"/>
      </w:pPr>
      <w:r w:rsidRPr="00B154EE">
        <w:t xml:space="preserve">            {</w:t>
      </w:r>
    </w:p>
    <w:p w:rsidR="00B154EE" w:rsidRPr="00B154EE" w:rsidRDefault="00B154EE" w:rsidP="00263DF0">
      <w:pPr>
        <w:pStyle w:val="a8"/>
      </w:pPr>
      <w:r w:rsidRPr="00B154EE">
        <w:t xml:space="preserve">                y = (-x + 10) / 2;</w:t>
      </w:r>
    </w:p>
    <w:p w:rsidR="00B154EE" w:rsidRPr="00B154EE" w:rsidRDefault="00B154EE" w:rsidP="00263DF0">
      <w:pPr>
        <w:pStyle w:val="a8"/>
      </w:pPr>
      <w:r w:rsidRPr="00B154EE">
        <w:t xml:space="preserve">                Console.WriteLine("F(x) = (-x + 10) / 2");</w:t>
      </w:r>
    </w:p>
    <w:p w:rsidR="00B154EE" w:rsidRPr="009A03E7" w:rsidRDefault="00B154EE" w:rsidP="00263DF0">
      <w:pPr>
        <w:pStyle w:val="a8"/>
      </w:pPr>
      <w:r w:rsidRPr="00B154EE">
        <w:t xml:space="preserve">                </w:t>
      </w:r>
      <w:r w:rsidRPr="009A03E7">
        <w:t>Console.WriteLine("y = " + y);</w:t>
      </w:r>
    </w:p>
    <w:p w:rsidR="00B154EE" w:rsidRPr="009A03E7" w:rsidRDefault="00B154EE" w:rsidP="00263DF0">
      <w:pPr>
        <w:pStyle w:val="a8"/>
      </w:pPr>
      <w:r w:rsidRPr="009A03E7">
        <w:t xml:space="preserve">            }</w:t>
      </w:r>
    </w:p>
    <w:p w:rsidR="00B154EE" w:rsidRPr="009A03E7" w:rsidRDefault="00B154EE" w:rsidP="00263DF0">
      <w:pPr>
        <w:pStyle w:val="a8"/>
      </w:pPr>
    </w:p>
    <w:p w:rsidR="00B154EE" w:rsidRPr="009A03E7" w:rsidRDefault="00B154EE" w:rsidP="00263DF0">
      <w:pPr>
        <w:pStyle w:val="a8"/>
      </w:pPr>
      <w:r w:rsidRPr="009A03E7">
        <w:t xml:space="preserve">        }</w:t>
      </w:r>
    </w:p>
    <w:p w:rsidR="00B154EE" w:rsidRPr="009A03E7" w:rsidRDefault="00B154EE" w:rsidP="00263DF0">
      <w:pPr>
        <w:pStyle w:val="a8"/>
      </w:pPr>
      <w:r w:rsidRPr="009A03E7">
        <w:t xml:space="preserve">    }</w:t>
      </w:r>
    </w:p>
    <w:p w:rsidR="00E04B91" w:rsidRPr="00C30581" w:rsidRDefault="00B154EE" w:rsidP="00263DF0">
      <w:pPr>
        <w:pStyle w:val="a8"/>
        <w:rPr>
          <w:highlight w:val="white"/>
        </w:rPr>
      </w:pPr>
      <w:r w:rsidRPr="009A03E7">
        <w:t>}</w:t>
      </w:r>
    </w:p>
    <w:p w:rsidR="00E04B91" w:rsidRPr="00E04B91" w:rsidRDefault="00527FFB" w:rsidP="00263DF0">
      <w:pPr>
        <w:pStyle w:val="2"/>
        <w:rPr>
          <w:lang w:val="en-US"/>
        </w:rPr>
      </w:pPr>
      <w:bookmarkStart w:id="7" w:name="_Toc179328267"/>
      <w:r w:rsidRPr="00F27C73">
        <w:rPr>
          <w:lang w:val="en-US"/>
        </w:rPr>
        <w:t>2.3.</w:t>
      </w:r>
      <w:r w:rsidR="00E04B91">
        <w:t>Тестирование</w:t>
      </w:r>
      <w:r w:rsidR="00E04B91" w:rsidRPr="00E04B91">
        <w:rPr>
          <w:lang w:val="en-US"/>
        </w:rPr>
        <w:t>:</w:t>
      </w:r>
      <w:bookmarkEnd w:id="7"/>
      <w:r w:rsidR="00E04B91" w:rsidRPr="00E04B91">
        <w:rPr>
          <w:lang w:val="en-US"/>
        </w:rPr>
        <w:t xml:space="preserve"> </w:t>
      </w:r>
    </w:p>
    <w:p w:rsidR="00E04B91" w:rsidRPr="00C30581" w:rsidRDefault="00E04B91" w:rsidP="00263DF0">
      <w:r w:rsidRPr="00C30581">
        <w:t>Контрольный пример 1:</w:t>
      </w:r>
    </w:p>
    <w:p w:rsidR="00E04B91" w:rsidRDefault="00E04B91" w:rsidP="00263DF0">
      <w:r w:rsidRPr="00C30581">
        <w:t>Исходные данные:</w:t>
      </w:r>
    </w:p>
    <w:p w:rsidR="00E04B91" w:rsidRPr="009A03E7" w:rsidRDefault="00B154EE" w:rsidP="00263DF0">
      <w:r>
        <w:rPr>
          <w:lang w:val="en-US"/>
        </w:rPr>
        <w:t>x</w:t>
      </w:r>
      <w:r w:rsidRPr="009A03E7">
        <w:t xml:space="preserve"> = -10</w:t>
      </w:r>
    </w:p>
    <w:p w:rsidR="002745AF" w:rsidRDefault="002745AF" w:rsidP="00263DF0"/>
    <w:p w:rsidR="00E04B91" w:rsidRPr="00263DF0" w:rsidRDefault="00E04B91" w:rsidP="00263DF0">
      <w:r w:rsidRPr="00E04B91">
        <w:t>Результат работы программы</w:t>
      </w:r>
      <w:r w:rsidR="00263DF0">
        <w:t xml:space="preserve"> для указанных исходных данных </w:t>
      </w:r>
      <w:r w:rsidR="00B154EE" w:rsidRPr="00263DF0">
        <w:t>приведён на рисунке 2</w:t>
      </w:r>
      <w:r w:rsidRPr="00263DF0">
        <w:t>.1</w:t>
      </w:r>
    </w:p>
    <w:p w:rsidR="00E04B91" w:rsidRDefault="00B154EE" w:rsidP="00E04B91">
      <w:pPr>
        <w:jc w:val="center"/>
      </w:pPr>
      <w:r>
        <w:rPr>
          <w:noProof/>
          <w:lang w:eastAsia="ru-RU"/>
        </w:rPr>
        <w:drawing>
          <wp:inline distT="0" distB="0" distL="0" distR="0" wp14:anchorId="4E89FAA1" wp14:editId="3CFDA782">
            <wp:extent cx="5495925" cy="20574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95925" cy="2057400"/>
                    </a:xfrm>
                    <a:prstGeom prst="rect">
                      <a:avLst/>
                    </a:prstGeom>
                  </pic:spPr>
                </pic:pic>
              </a:graphicData>
            </a:graphic>
          </wp:inline>
        </w:drawing>
      </w:r>
    </w:p>
    <w:p w:rsidR="00E04B91" w:rsidRDefault="00E04B91" w:rsidP="00E04B91">
      <w:pPr>
        <w:jc w:val="center"/>
      </w:pPr>
      <w:r>
        <w:lastRenderedPageBreak/>
        <w:t>Рисунок</w:t>
      </w:r>
      <w:r w:rsidRPr="00B36274">
        <w:rPr>
          <w:spacing w:val="-7"/>
        </w:rPr>
        <w:t xml:space="preserve"> </w:t>
      </w:r>
      <w:r w:rsidR="00B154EE">
        <w:t>2</w:t>
      </w:r>
      <w:r w:rsidRPr="00C30581">
        <w:t>.1</w:t>
      </w:r>
      <w:r w:rsidRPr="00B36274">
        <w:rPr>
          <w:spacing w:val="-4"/>
        </w:rPr>
        <w:t xml:space="preserve"> </w:t>
      </w:r>
      <w:r w:rsidRPr="00B36274">
        <w:t>–</w:t>
      </w:r>
      <w:r w:rsidRPr="00B36274">
        <w:rPr>
          <w:spacing w:val="-4"/>
        </w:rPr>
        <w:t xml:space="preserve"> </w:t>
      </w:r>
      <w:r>
        <w:t>Результат</w:t>
      </w:r>
      <w:r w:rsidRPr="00B36274">
        <w:rPr>
          <w:spacing w:val="-5"/>
        </w:rPr>
        <w:t xml:space="preserve"> </w:t>
      </w:r>
      <w:r>
        <w:t>работы</w:t>
      </w:r>
      <w:r w:rsidRPr="00B36274">
        <w:rPr>
          <w:spacing w:val="-5"/>
        </w:rPr>
        <w:t xml:space="preserve"> </w:t>
      </w:r>
      <w:r>
        <w:t>приложения</w:t>
      </w:r>
      <w:r w:rsidRPr="00C30581">
        <w:t xml:space="preserve"> </w:t>
      </w:r>
      <w:r>
        <w:rPr>
          <w:lang w:val="en-US"/>
        </w:rPr>
        <w:t>Lab</w:t>
      </w:r>
      <w:r>
        <w:t>01</w:t>
      </w:r>
      <w:r w:rsidR="00B154EE">
        <w:t>_02</w:t>
      </w:r>
    </w:p>
    <w:p w:rsidR="00E04B91" w:rsidRDefault="00E04B91" w:rsidP="00E04B91">
      <w:pPr>
        <w:jc w:val="center"/>
      </w:pPr>
    </w:p>
    <w:p w:rsidR="00E04B91" w:rsidRPr="00C30581" w:rsidRDefault="00B154EE" w:rsidP="00263DF0">
      <w:r>
        <w:t>Контрольный пример 2</w:t>
      </w:r>
      <w:r w:rsidR="00E04B91" w:rsidRPr="00C30581">
        <w:t>:</w:t>
      </w:r>
    </w:p>
    <w:p w:rsidR="00E04B91" w:rsidRDefault="00E04B91" w:rsidP="00263DF0">
      <w:r w:rsidRPr="00C30581">
        <w:t>Исходные данные:</w:t>
      </w:r>
    </w:p>
    <w:p w:rsidR="00E04B91" w:rsidRPr="00E04B91" w:rsidRDefault="00B154EE" w:rsidP="00263DF0">
      <w:r>
        <w:rPr>
          <w:lang w:val="en-US"/>
        </w:rPr>
        <w:t>x</w:t>
      </w:r>
      <w:r w:rsidRPr="00B154EE">
        <w:t xml:space="preserve"> = -2</w:t>
      </w:r>
    </w:p>
    <w:p w:rsidR="00E04B91" w:rsidRPr="00E04B91" w:rsidRDefault="00E04B91" w:rsidP="00263DF0">
      <w:r w:rsidRPr="00E04B91">
        <w:t>Результат работы программ</w:t>
      </w:r>
      <w:r>
        <w:t xml:space="preserve">ы для указанных исходных данных </w:t>
      </w:r>
      <w:r w:rsidRPr="00E04B91">
        <w:t xml:space="preserve">приведён на </w:t>
      </w:r>
      <w:r w:rsidR="00B154EE">
        <w:t>рисунке 2</w:t>
      </w:r>
      <w:r w:rsidRPr="00E04B91">
        <w:t>.2</w:t>
      </w:r>
    </w:p>
    <w:p w:rsidR="00E04B91" w:rsidRDefault="00B154EE" w:rsidP="00E04B91">
      <w:pPr>
        <w:jc w:val="center"/>
      </w:pPr>
      <w:r>
        <w:rPr>
          <w:noProof/>
          <w:lang w:eastAsia="ru-RU"/>
        </w:rPr>
        <w:drawing>
          <wp:inline distT="0" distB="0" distL="0" distR="0" wp14:anchorId="21BD9A92" wp14:editId="5E186D8F">
            <wp:extent cx="5629275" cy="22002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629275" cy="2200275"/>
                    </a:xfrm>
                    <a:prstGeom prst="rect">
                      <a:avLst/>
                    </a:prstGeom>
                  </pic:spPr>
                </pic:pic>
              </a:graphicData>
            </a:graphic>
          </wp:inline>
        </w:drawing>
      </w:r>
    </w:p>
    <w:p w:rsidR="00E04B91" w:rsidRDefault="00E04B91" w:rsidP="00E04B91">
      <w:pPr>
        <w:jc w:val="center"/>
      </w:pPr>
      <w:r>
        <w:t>Рисунок</w:t>
      </w:r>
      <w:r w:rsidRPr="00B36274">
        <w:rPr>
          <w:spacing w:val="-7"/>
        </w:rPr>
        <w:t xml:space="preserve"> </w:t>
      </w:r>
      <w:r w:rsidR="00B154EE">
        <w:t>2</w:t>
      </w:r>
      <w:r>
        <w:t>.</w:t>
      </w:r>
      <w:r w:rsidRPr="00E04B91">
        <w:t>2</w:t>
      </w:r>
      <w:r w:rsidRPr="00B36274">
        <w:rPr>
          <w:spacing w:val="-4"/>
        </w:rPr>
        <w:t xml:space="preserve"> </w:t>
      </w:r>
      <w:r w:rsidRPr="00B36274">
        <w:t>–</w:t>
      </w:r>
      <w:r w:rsidRPr="00B36274">
        <w:rPr>
          <w:spacing w:val="-4"/>
        </w:rPr>
        <w:t xml:space="preserve"> </w:t>
      </w:r>
      <w:r>
        <w:t>Результат</w:t>
      </w:r>
      <w:r w:rsidRPr="00B36274">
        <w:rPr>
          <w:spacing w:val="-5"/>
        </w:rPr>
        <w:t xml:space="preserve"> </w:t>
      </w:r>
      <w:r>
        <w:t>работы</w:t>
      </w:r>
      <w:r w:rsidRPr="00B36274">
        <w:rPr>
          <w:spacing w:val="-5"/>
        </w:rPr>
        <w:t xml:space="preserve"> </w:t>
      </w:r>
      <w:r>
        <w:t>приложения</w:t>
      </w:r>
      <w:r w:rsidRPr="00C30581">
        <w:t xml:space="preserve"> </w:t>
      </w:r>
      <w:r>
        <w:rPr>
          <w:lang w:val="en-US"/>
        </w:rPr>
        <w:t>Lab</w:t>
      </w:r>
      <w:r>
        <w:t>01</w:t>
      </w:r>
      <w:r w:rsidR="00B154EE">
        <w:t>_02</w:t>
      </w:r>
    </w:p>
    <w:p w:rsidR="00B154EE" w:rsidRPr="00C30581" w:rsidRDefault="00B154EE" w:rsidP="00E04B91">
      <w:pPr>
        <w:jc w:val="center"/>
      </w:pPr>
    </w:p>
    <w:p w:rsidR="00263DF0" w:rsidRPr="00C30581" w:rsidRDefault="00B154EE" w:rsidP="00263DF0">
      <w:r>
        <w:t>Контрольный пример 3</w:t>
      </w:r>
      <w:r w:rsidRPr="00C30581">
        <w:t>:</w:t>
      </w:r>
    </w:p>
    <w:p w:rsidR="00B154EE" w:rsidRDefault="00B154EE" w:rsidP="00263DF0">
      <w:r w:rsidRPr="00C30581">
        <w:t>Исходные данные:</w:t>
      </w:r>
    </w:p>
    <w:p w:rsidR="00B154EE" w:rsidRDefault="00B154EE" w:rsidP="00263DF0">
      <w:r>
        <w:rPr>
          <w:lang w:val="en-US"/>
        </w:rPr>
        <w:t>x</w:t>
      </w:r>
      <w:r>
        <w:t xml:space="preserve"> = 1</w:t>
      </w:r>
    </w:p>
    <w:p w:rsidR="002745AF" w:rsidRPr="00E04B91" w:rsidRDefault="002745AF" w:rsidP="00263DF0"/>
    <w:p w:rsidR="00B154EE" w:rsidRPr="00E04B91" w:rsidRDefault="00B154EE" w:rsidP="00263DF0">
      <w:r w:rsidRPr="00E04B91">
        <w:t>Результат работы программ</w:t>
      </w:r>
      <w:r>
        <w:t xml:space="preserve">ы для указанных исходных данных </w:t>
      </w:r>
      <w:r w:rsidRPr="00E04B91">
        <w:t xml:space="preserve">приведён на </w:t>
      </w:r>
      <w:r>
        <w:t>рисунке 2.3</w:t>
      </w:r>
    </w:p>
    <w:p w:rsidR="00B154EE" w:rsidRDefault="00B154EE" w:rsidP="00B154EE">
      <w:pPr>
        <w:jc w:val="center"/>
      </w:pPr>
      <w:r>
        <w:rPr>
          <w:noProof/>
          <w:lang w:eastAsia="ru-RU"/>
        </w:rPr>
        <w:drawing>
          <wp:inline distT="0" distB="0" distL="0" distR="0" wp14:anchorId="0272CF6B" wp14:editId="1FFD1F54">
            <wp:extent cx="5667375" cy="232410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667375" cy="2324100"/>
                    </a:xfrm>
                    <a:prstGeom prst="rect">
                      <a:avLst/>
                    </a:prstGeom>
                  </pic:spPr>
                </pic:pic>
              </a:graphicData>
            </a:graphic>
          </wp:inline>
        </w:drawing>
      </w:r>
    </w:p>
    <w:p w:rsidR="00B154EE" w:rsidRPr="00C30581" w:rsidRDefault="00B154EE" w:rsidP="00B154EE">
      <w:pPr>
        <w:jc w:val="center"/>
      </w:pPr>
      <w:r>
        <w:lastRenderedPageBreak/>
        <w:t>Рисунок</w:t>
      </w:r>
      <w:r w:rsidRPr="00B36274">
        <w:rPr>
          <w:spacing w:val="-7"/>
        </w:rPr>
        <w:t xml:space="preserve"> </w:t>
      </w:r>
      <w:r>
        <w:t>2.</w:t>
      </w:r>
      <w:r w:rsidRPr="00B154EE">
        <w:t>3</w:t>
      </w:r>
      <w:r w:rsidRPr="00B36274">
        <w:rPr>
          <w:spacing w:val="-4"/>
        </w:rPr>
        <w:t xml:space="preserve"> </w:t>
      </w:r>
      <w:r w:rsidRPr="00B36274">
        <w:t>–</w:t>
      </w:r>
      <w:r w:rsidRPr="00B36274">
        <w:rPr>
          <w:spacing w:val="-4"/>
        </w:rPr>
        <w:t xml:space="preserve"> </w:t>
      </w:r>
      <w:r>
        <w:t>Результат</w:t>
      </w:r>
      <w:r w:rsidRPr="00B36274">
        <w:rPr>
          <w:spacing w:val="-5"/>
        </w:rPr>
        <w:t xml:space="preserve"> </w:t>
      </w:r>
      <w:r>
        <w:t>работы</w:t>
      </w:r>
      <w:r w:rsidRPr="00B36274">
        <w:rPr>
          <w:spacing w:val="-5"/>
        </w:rPr>
        <w:t xml:space="preserve"> </w:t>
      </w:r>
      <w:r>
        <w:t>приложения</w:t>
      </w:r>
      <w:r w:rsidRPr="00C30581">
        <w:t xml:space="preserve"> </w:t>
      </w:r>
      <w:r>
        <w:rPr>
          <w:lang w:val="en-US"/>
        </w:rPr>
        <w:t>Lab</w:t>
      </w:r>
      <w:r>
        <w:t>01_02</w:t>
      </w:r>
    </w:p>
    <w:p w:rsidR="00E04B91" w:rsidRPr="00C30581" w:rsidRDefault="00E04B91" w:rsidP="00E04B91">
      <w:pPr>
        <w:jc w:val="center"/>
      </w:pPr>
    </w:p>
    <w:p w:rsidR="00B154EE" w:rsidRPr="00C30581" w:rsidRDefault="00B154EE" w:rsidP="00263DF0">
      <w:r>
        <w:t>Контрольный пример 4</w:t>
      </w:r>
      <w:r w:rsidRPr="00C30581">
        <w:t>:</w:t>
      </w:r>
    </w:p>
    <w:p w:rsidR="00B154EE" w:rsidRDefault="00B154EE" w:rsidP="00263DF0">
      <w:r w:rsidRPr="00C30581">
        <w:t>Исходные данные:</w:t>
      </w:r>
    </w:p>
    <w:p w:rsidR="002745AF" w:rsidRPr="00B154EE" w:rsidRDefault="00B154EE" w:rsidP="00263DF0">
      <w:r>
        <w:rPr>
          <w:lang w:val="en-US"/>
        </w:rPr>
        <w:t>x</w:t>
      </w:r>
      <w:r>
        <w:t xml:space="preserve"> = 1</w:t>
      </w:r>
      <w:r w:rsidRPr="00B154EE">
        <w:t>5</w:t>
      </w:r>
    </w:p>
    <w:p w:rsidR="00B154EE" w:rsidRPr="00E04B91" w:rsidRDefault="00B154EE" w:rsidP="00263DF0">
      <w:r w:rsidRPr="00E04B91">
        <w:t>Результат работы программ</w:t>
      </w:r>
      <w:r>
        <w:t xml:space="preserve">ы для указанных исходных данных </w:t>
      </w:r>
      <w:r w:rsidRPr="00E04B91">
        <w:t xml:space="preserve">приведён на </w:t>
      </w:r>
      <w:r>
        <w:t>рисунке 2.4</w:t>
      </w:r>
    </w:p>
    <w:p w:rsidR="00B154EE" w:rsidRDefault="00B154EE" w:rsidP="00B154EE">
      <w:pPr>
        <w:jc w:val="center"/>
      </w:pPr>
      <w:r>
        <w:rPr>
          <w:noProof/>
          <w:lang w:eastAsia="ru-RU"/>
        </w:rPr>
        <w:drawing>
          <wp:inline distT="0" distB="0" distL="0" distR="0" wp14:anchorId="2143DB29" wp14:editId="32732C0C">
            <wp:extent cx="5476875" cy="211455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476875" cy="2114550"/>
                    </a:xfrm>
                    <a:prstGeom prst="rect">
                      <a:avLst/>
                    </a:prstGeom>
                  </pic:spPr>
                </pic:pic>
              </a:graphicData>
            </a:graphic>
          </wp:inline>
        </w:drawing>
      </w:r>
    </w:p>
    <w:p w:rsidR="00B154EE" w:rsidRPr="00C30581" w:rsidRDefault="00B154EE" w:rsidP="00B154EE">
      <w:pPr>
        <w:jc w:val="center"/>
      </w:pPr>
      <w:r>
        <w:t>Рисунок</w:t>
      </w:r>
      <w:r w:rsidRPr="00B36274">
        <w:rPr>
          <w:spacing w:val="-7"/>
        </w:rPr>
        <w:t xml:space="preserve"> </w:t>
      </w:r>
      <w:r>
        <w:t>2.</w:t>
      </w:r>
      <w:r w:rsidRPr="00B154EE">
        <w:t>4</w:t>
      </w:r>
      <w:r w:rsidRPr="00B36274">
        <w:rPr>
          <w:spacing w:val="-4"/>
        </w:rPr>
        <w:t xml:space="preserve"> </w:t>
      </w:r>
      <w:r w:rsidRPr="00B36274">
        <w:t>–</w:t>
      </w:r>
      <w:r w:rsidRPr="00B36274">
        <w:rPr>
          <w:spacing w:val="-4"/>
        </w:rPr>
        <w:t xml:space="preserve"> </w:t>
      </w:r>
      <w:r>
        <w:t>Результат</w:t>
      </w:r>
      <w:r w:rsidRPr="00B36274">
        <w:rPr>
          <w:spacing w:val="-5"/>
        </w:rPr>
        <w:t xml:space="preserve"> </w:t>
      </w:r>
      <w:r>
        <w:t>работы</w:t>
      </w:r>
      <w:r w:rsidRPr="00B36274">
        <w:rPr>
          <w:spacing w:val="-5"/>
        </w:rPr>
        <w:t xml:space="preserve"> </w:t>
      </w:r>
      <w:r>
        <w:t>приложения</w:t>
      </w:r>
      <w:r w:rsidRPr="00C30581">
        <w:t xml:space="preserve"> </w:t>
      </w:r>
      <w:r>
        <w:rPr>
          <w:lang w:val="en-US"/>
        </w:rPr>
        <w:t>Lab</w:t>
      </w:r>
      <w:r>
        <w:t>01_02</w:t>
      </w:r>
    </w:p>
    <w:p w:rsidR="00B154EE" w:rsidRDefault="00B154EE" w:rsidP="00B154EE">
      <w:pPr>
        <w:pStyle w:val="1"/>
        <w:spacing w:before="160" w:line="360" w:lineRule="auto"/>
        <w:ind w:left="102" w:right="108"/>
        <w:jc w:val="center"/>
      </w:pPr>
      <w:bookmarkStart w:id="8" w:name="_Toc179328268"/>
      <w:r>
        <w:t>3.</w:t>
      </w:r>
      <w:r>
        <w:rPr>
          <w:spacing w:val="1"/>
        </w:rPr>
        <w:t xml:space="preserve"> </w:t>
      </w:r>
      <w:r w:rsidR="00713A6D">
        <w:t>Проверка принадлежности точки заданной области на плоскости</w:t>
      </w:r>
      <w:bookmarkEnd w:id="8"/>
    </w:p>
    <w:p w:rsidR="00713A6D" w:rsidRPr="00713A6D" w:rsidRDefault="00527FFB" w:rsidP="002745AF">
      <w:bookmarkStart w:id="9" w:name="_Toc179328269"/>
      <w:r w:rsidRPr="002745AF">
        <w:rPr>
          <w:rStyle w:val="20"/>
        </w:rPr>
        <w:t>3.1.</w:t>
      </w:r>
      <w:r w:rsidR="00B154EE" w:rsidRPr="002745AF">
        <w:rPr>
          <w:rStyle w:val="20"/>
        </w:rPr>
        <w:t>Задание:</w:t>
      </w:r>
      <w:bookmarkEnd w:id="9"/>
      <w:r w:rsidR="00B154EE">
        <w:rPr>
          <w:b/>
          <w:i/>
          <w:spacing w:val="1"/>
        </w:rPr>
        <w:t xml:space="preserve"> </w:t>
      </w:r>
      <w:r w:rsidR="00713A6D" w:rsidRPr="00713A6D">
        <w:t>Разработайте приложение, которое позволяет проверить, принадлежит ли</w:t>
      </w:r>
      <w:r>
        <w:t xml:space="preserve"> точка с заданными координатами</w:t>
      </w:r>
      <w:r w:rsidR="002745AF" w:rsidRPr="002745AF">
        <w:t xml:space="preserve"> </w:t>
      </w:r>
      <w:r w:rsidR="00713A6D" w:rsidRPr="00713A6D">
        <w:rPr>
          <w:position w:val="-6"/>
        </w:rPr>
        <w:object w:dxaOrig="240" w:dyaOrig="260">
          <v:shape id="_x0000_i1031" type="#_x0000_t75" style="width:12.5pt;height:13.1pt" o:ole="">
            <v:imagedata r:id="rId26" o:title=""/>
          </v:shape>
          <o:OLEObject Type="Embed" ProgID="Equation.DSMT4" ShapeID="_x0000_i1031" DrawAspect="Content" ObjectID="_1790600945" r:id="rId27"/>
        </w:object>
      </w:r>
      <w:r w:rsidR="002745AF" w:rsidRPr="002745AF">
        <w:t xml:space="preserve"> </w:t>
      </w:r>
      <w:r w:rsidR="00713A6D" w:rsidRPr="00713A6D">
        <w:t>и</w:t>
      </w:r>
      <w:r w:rsidR="002745AF" w:rsidRPr="002745AF">
        <w:t xml:space="preserve"> </w:t>
      </w:r>
      <w:r w:rsidR="00713A6D" w:rsidRPr="00713A6D">
        <w:rPr>
          <w:position w:val="-12"/>
        </w:rPr>
        <w:object w:dxaOrig="260" w:dyaOrig="320">
          <v:shape id="_x0000_i1032" type="#_x0000_t75" style="width:13.1pt;height:16.05pt" o:ole="">
            <v:imagedata r:id="rId28" o:title=""/>
          </v:shape>
          <o:OLEObject Type="Embed" ProgID="Equation.DSMT4" ShapeID="_x0000_i1032" DrawAspect="Content" ObjectID="_1790600946" r:id="rId29"/>
        </w:object>
      </w:r>
      <w:r w:rsidR="00713A6D" w:rsidRPr="00713A6D">
        <w:t xml:space="preserve"> некоторой ограниченной области на плоскости. </w:t>
      </w:r>
    </w:p>
    <w:p w:rsidR="00713A6D" w:rsidRPr="00713A6D" w:rsidRDefault="00713A6D" w:rsidP="002745AF">
      <w:r w:rsidRPr="00713A6D">
        <w:t>Область задана графическим способом. Координаты точки и дополнительные данные, определяющие геометрию области и необходимые для решения задачи, вводятся пользователем.</w:t>
      </w:r>
    </w:p>
    <w:p w:rsidR="00B154EE" w:rsidRDefault="00713A6D" w:rsidP="002745AF">
      <w:pPr>
        <w:rPr>
          <w:b/>
        </w:rPr>
      </w:pPr>
      <w:r w:rsidRPr="00713A6D">
        <w:lastRenderedPageBreak/>
        <w:t>Схема, на которой заданная область выделена штриховкой.</w:t>
      </w:r>
      <w:r w:rsidRPr="00713A6D">
        <w:rPr>
          <w:b/>
        </w:rPr>
        <w:t xml:space="preserve"> </w:t>
      </w:r>
      <w:r w:rsidRPr="00A80E7F">
        <w:rPr>
          <w:b/>
          <w:noProof/>
          <w:lang w:eastAsia="ru-RU"/>
        </w:rPr>
        <w:drawing>
          <wp:inline distT="0" distB="0" distL="0" distR="0">
            <wp:extent cx="2430145" cy="2216150"/>
            <wp:effectExtent l="0" t="0" r="825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30145" cy="2216150"/>
                    </a:xfrm>
                    <a:prstGeom prst="rect">
                      <a:avLst/>
                    </a:prstGeom>
                    <a:noFill/>
                    <a:ln>
                      <a:noFill/>
                    </a:ln>
                  </pic:spPr>
                </pic:pic>
              </a:graphicData>
            </a:graphic>
          </wp:inline>
        </w:drawing>
      </w:r>
    </w:p>
    <w:p w:rsidR="00527FFB" w:rsidRPr="002745AF" w:rsidRDefault="00F27C73" w:rsidP="002745AF">
      <w:pPr>
        <w:rPr>
          <w:b/>
          <w:i/>
        </w:rPr>
      </w:pPr>
      <w:r>
        <w:rPr>
          <w:b/>
          <w:i/>
        </w:rPr>
        <w:t>Исходные</w:t>
      </w:r>
      <w:r w:rsidR="00527FFB" w:rsidRPr="002745AF">
        <w:rPr>
          <w:b/>
          <w:i/>
        </w:rPr>
        <w:t xml:space="preserve"> данные:</w:t>
      </w:r>
    </w:p>
    <w:p w:rsidR="00527FFB" w:rsidRPr="009A03E7" w:rsidRDefault="00527FFB" w:rsidP="002745AF">
      <w:r>
        <w:rPr>
          <w:lang w:val="en-US"/>
        </w:rPr>
        <w:t>R</w:t>
      </w:r>
      <w:r>
        <w:t>1 – Радиус 1й (Большей) окружности</w:t>
      </w:r>
      <w:r w:rsidRPr="009A03E7">
        <w:t>;</w:t>
      </w:r>
    </w:p>
    <w:p w:rsidR="00527FFB" w:rsidRPr="009A03E7" w:rsidRDefault="00527FFB" w:rsidP="002745AF">
      <w:r>
        <w:rPr>
          <w:lang w:val="en-US"/>
        </w:rPr>
        <w:t>R</w:t>
      </w:r>
      <w:r>
        <w:t>2 – Радиус 2й (Малой) окружности</w:t>
      </w:r>
      <w:r w:rsidRPr="009A03E7">
        <w:t>;</w:t>
      </w:r>
    </w:p>
    <w:p w:rsidR="00527FFB" w:rsidRPr="009A03E7" w:rsidRDefault="00527FFB" w:rsidP="002745AF">
      <w:r>
        <w:rPr>
          <w:lang w:val="en-US"/>
        </w:rPr>
        <w:t>x</w:t>
      </w:r>
      <w:r>
        <w:t xml:space="preserve"> – координата х</w:t>
      </w:r>
      <w:r w:rsidRPr="009A03E7">
        <w:t>;</w:t>
      </w:r>
    </w:p>
    <w:p w:rsidR="00527FFB" w:rsidRDefault="00527FFB" w:rsidP="002745AF">
      <w:r>
        <w:rPr>
          <w:lang w:val="en-US"/>
        </w:rPr>
        <w:t>y</w:t>
      </w:r>
      <w:r>
        <w:t xml:space="preserve"> – координата </w:t>
      </w:r>
      <w:r>
        <w:rPr>
          <w:lang w:val="en-US"/>
        </w:rPr>
        <w:t>y</w:t>
      </w:r>
      <w:r w:rsidRPr="009A03E7">
        <w:t>;</w:t>
      </w:r>
    </w:p>
    <w:p w:rsidR="00F27C73" w:rsidRDefault="00F27C73" w:rsidP="00F27C73">
      <w:pPr>
        <w:ind w:left="102" w:right="109"/>
        <w:rPr>
          <w:b/>
          <w:i/>
        </w:rPr>
      </w:pPr>
      <w:r>
        <w:rPr>
          <w:b/>
          <w:i/>
        </w:rPr>
        <w:t>Результаты:</w:t>
      </w:r>
    </w:p>
    <w:p w:rsidR="00F27C73" w:rsidRPr="009A03E7" w:rsidRDefault="00F27C73" w:rsidP="002745AF">
      <w:r>
        <w:t>Вывод пользователю сообщение о промахе или попадании в область.</w:t>
      </w:r>
    </w:p>
    <w:p w:rsidR="00527FFB" w:rsidRDefault="00527FFB" w:rsidP="00527FFB">
      <w:pPr>
        <w:rPr>
          <w:b/>
        </w:rPr>
      </w:pPr>
    </w:p>
    <w:p w:rsidR="00713A6D" w:rsidRPr="00F37611" w:rsidRDefault="00527FFB" w:rsidP="002745AF">
      <w:pPr>
        <w:pStyle w:val="2"/>
      </w:pPr>
      <w:bookmarkStart w:id="10" w:name="_Toc179328270"/>
      <w:r>
        <w:t>3.2.Код программы</w:t>
      </w:r>
      <w:r w:rsidR="00713A6D" w:rsidRPr="00F37611">
        <w:t>:</w:t>
      </w:r>
      <w:bookmarkEnd w:id="10"/>
    </w:p>
    <w:p w:rsidR="00713A6D" w:rsidRDefault="00713A6D" w:rsidP="00713A6D">
      <w:pPr>
        <w:ind w:left="102" w:right="109"/>
        <w:rPr>
          <w:b/>
          <w:i/>
          <w:sz w:val="24"/>
        </w:rPr>
      </w:pPr>
      <w:r>
        <w:rPr>
          <w:b/>
          <w:i/>
          <w:sz w:val="24"/>
        </w:rPr>
        <w:t>Листинг</w:t>
      </w:r>
      <w:r w:rsidRPr="00F37611">
        <w:rPr>
          <w:b/>
          <w:i/>
          <w:spacing w:val="-4"/>
          <w:sz w:val="24"/>
        </w:rPr>
        <w:t xml:space="preserve"> </w:t>
      </w:r>
      <w:r>
        <w:rPr>
          <w:b/>
          <w:i/>
          <w:sz w:val="24"/>
        </w:rPr>
        <w:t>3</w:t>
      </w:r>
      <w:r w:rsidRPr="00F37611">
        <w:rPr>
          <w:b/>
          <w:i/>
          <w:spacing w:val="-2"/>
          <w:sz w:val="24"/>
        </w:rPr>
        <w:t xml:space="preserve"> </w:t>
      </w:r>
      <w:r w:rsidRPr="00F37611">
        <w:rPr>
          <w:b/>
          <w:i/>
          <w:sz w:val="24"/>
        </w:rPr>
        <w:t>–</w:t>
      </w:r>
      <w:r w:rsidRPr="00F37611">
        <w:rPr>
          <w:b/>
          <w:i/>
          <w:spacing w:val="-2"/>
          <w:sz w:val="24"/>
        </w:rPr>
        <w:t xml:space="preserve"> </w:t>
      </w:r>
      <w:r>
        <w:rPr>
          <w:b/>
          <w:i/>
          <w:sz w:val="24"/>
        </w:rPr>
        <w:t>Код</w:t>
      </w:r>
      <w:r w:rsidRPr="00F37611">
        <w:rPr>
          <w:b/>
          <w:i/>
          <w:spacing w:val="-1"/>
          <w:sz w:val="24"/>
        </w:rPr>
        <w:t xml:space="preserve"> </w:t>
      </w:r>
      <w:r w:rsidR="00527FFB">
        <w:rPr>
          <w:b/>
          <w:i/>
          <w:sz w:val="24"/>
        </w:rPr>
        <w:t>программы</w:t>
      </w:r>
      <w:r w:rsidRPr="00F37611">
        <w:rPr>
          <w:b/>
          <w:i/>
          <w:sz w:val="24"/>
        </w:rPr>
        <w:t xml:space="preserve"> </w:t>
      </w:r>
      <w:r>
        <w:rPr>
          <w:b/>
          <w:i/>
          <w:sz w:val="24"/>
          <w:lang w:val="en-US"/>
        </w:rPr>
        <w:t>Lab</w:t>
      </w:r>
      <w:r>
        <w:rPr>
          <w:b/>
          <w:i/>
          <w:sz w:val="24"/>
        </w:rPr>
        <w:t>01_03</w:t>
      </w:r>
    </w:p>
    <w:p w:rsidR="003947AA" w:rsidRPr="003947AA" w:rsidRDefault="003947AA" w:rsidP="002745AF">
      <w:pPr>
        <w:pStyle w:val="a8"/>
      </w:pPr>
      <w:r w:rsidRPr="003947AA">
        <w:t>using System;</w:t>
      </w:r>
    </w:p>
    <w:p w:rsidR="003947AA" w:rsidRPr="003947AA" w:rsidRDefault="003947AA" w:rsidP="002745AF">
      <w:pPr>
        <w:pStyle w:val="a8"/>
      </w:pPr>
      <w:r w:rsidRPr="003947AA">
        <w:t>using System.Collections.Generic;</w:t>
      </w:r>
    </w:p>
    <w:p w:rsidR="003947AA" w:rsidRPr="003947AA" w:rsidRDefault="003947AA" w:rsidP="002745AF">
      <w:pPr>
        <w:pStyle w:val="a8"/>
      </w:pPr>
      <w:r w:rsidRPr="003947AA">
        <w:t>using System.Linq;</w:t>
      </w:r>
    </w:p>
    <w:p w:rsidR="003947AA" w:rsidRPr="003947AA" w:rsidRDefault="003947AA" w:rsidP="002745AF">
      <w:pPr>
        <w:pStyle w:val="a8"/>
      </w:pPr>
      <w:r w:rsidRPr="003947AA">
        <w:t>using System.Text;</w:t>
      </w:r>
    </w:p>
    <w:p w:rsidR="003947AA" w:rsidRPr="003947AA" w:rsidRDefault="003947AA" w:rsidP="002745AF">
      <w:pPr>
        <w:pStyle w:val="a8"/>
      </w:pPr>
      <w:r w:rsidRPr="003947AA">
        <w:t>using System.Threading.Tasks;</w:t>
      </w:r>
    </w:p>
    <w:p w:rsidR="003947AA" w:rsidRPr="003947AA" w:rsidRDefault="003947AA" w:rsidP="002745AF">
      <w:pPr>
        <w:pStyle w:val="a8"/>
      </w:pPr>
    </w:p>
    <w:p w:rsidR="003947AA" w:rsidRPr="003947AA" w:rsidRDefault="003947AA" w:rsidP="002745AF">
      <w:pPr>
        <w:pStyle w:val="a8"/>
      </w:pPr>
      <w:r w:rsidRPr="003947AA">
        <w:t>namespace PuzanovVE_TRPO</w:t>
      </w:r>
    </w:p>
    <w:p w:rsidR="003947AA" w:rsidRPr="003947AA" w:rsidRDefault="003947AA" w:rsidP="002745AF">
      <w:pPr>
        <w:pStyle w:val="a8"/>
      </w:pPr>
      <w:r w:rsidRPr="003947AA">
        <w:t>{</w:t>
      </w:r>
    </w:p>
    <w:p w:rsidR="003947AA" w:rsidRPr="003947AA" w:rsidRDefault="003947AA" w:rsidP="002745AF">
      <w:pPr>
        <w:pStyle w:val="a8"/>
      </w:pPr>
      <w:r w:rsidRPr="003947AA">
        <w:t xml:space="preserve">    class Program</w:t>
      </w:r>
    </w:p>
    <w:p w:rsidR="003947AA" w:rsidRPr="003947AA" w:rsidRDefault="003947AA" w:rsidP="002745AF">
      <w:pPr>
        <w:pStyle w:val="a8"/>
      </w:pPr>
      <w:r w:rsidRPr="003947AA">
        <w:t xml:space="preserve">    {</w:t>
      </w:r>
    </w:p>
    <w:p w:rsidR="003947AA" w:rsidRPr="003947AA" w:rsidRDefault="003947AA" w:rsidP="002745AF">
      <w:pPr>
        <w:pStyle w:val="a8"/>
      </w:pPr>
      <w:r w:rsidRPr="003947AA">
        <w:t xml:space="preserve">        //14 Вариант</w:t>
      </w:r>
    </w:p>
    <w:p w:rsidR="003947AA" w:rsidRPr="003947AA" w:rsidRDefault="003947AA" w:rsidP="002745AF">
      <w:pPr>
        <w:pStyle w:val="a8"/>
      </w:pPr>
      <w:r w:rsidRPr="003947AA">
        <w:t xml:space="preserve">        static void Main(string[] args)</w:t>
      </w:r>
    </w:p>
    <w:p w:rsidR="003947AA" w:rsidRPr="003947AA" w:rsidRDefault="003947AA" w:rsidP="002745AF">
      <w:pPr>
        <w:pStyle w:val="a8"/>
      </w:pPr>
      <w:r w:rsidRPr="003947AA">
        <w:t xml:space="preserve">        {</w:t>
      </w:r>
    </w:p>
    <w:p w:rsidR="003947AA" w:rsidRPr="003947AA" w:rsidRDefault="003947AA" w:rsidP="002745AF">
      <w:pPr>
        <w:pStyle w:val="a8"/>
      </w:pPr>
      <w:r w:rsidRPr="003947AA">
        <w:t xml:space="preserve">            double R1, R2, x, y, cord;</w:t>
      </w:r>
    </w:p>
    <w:p w:rsidR="003947AA" w:rsidRPr="00F27C73" w:rsidRDefault="003947AA" w:rsidP="002745AF">
      <w:pPr>
        <w:pStyle w:val="a8"/>
        <w:rPr>
          <w:lang w:val="ru-RU"/>
        </w:rPr>
      </w:pPr>
      <w:r w:rsidRPr="003947AA">
        <w:t xml:space="preserve">            Console</w:t>
      </w:r>
      <w:r w:rsidRPr="00F27C73">
        <w:rPr>
          <w:lang w:val="ru-RU"/>
        </w:rPr>
        <w:t>.</w:t>
      </w:r>
      <w:r w:rsidRPr="003947AA">
        <w:t>WriteLine</w:t>
      </w:r>
      <w:r w:rsidRPr="00F27C73">
        <w:rPr>
          <w:lang w:val="ru-RU"/>
        </w:rPr>
        <w:t>("Введите радиус первой (малой) окружности");</w:t>
      </w:r>
    </w:p>
    <w:p w:rsidR="003947AA" w:rsidRPr="003947AA" w:rsidRDefault="003947AA" w:rsidP="002745AF">
      <w:pPr>
        <w:pStyle w:val="a8"/>
      </w:pPr>
      <w:r w:rsidRPr="00F27C73">
        <w:rPr>
          <w:lang w:val="ru-RU"/>
        </w:rPr>
        <w:t xml:space="preserve">            </w:t>
      </w:r>
      <w:r w:rsidRPr="003947AA">
        <w:t>R1 = Math.Abs(Convert.ToDouble(Console.ReadLine()));</w:t>
      </w:r>
    </w:p>
    <w:p w:rsidR="003947AA" w:rsidRPr="00F27C73" w:rsidRDefault="003947AA" w:rsidP="002745AF">
      <w:pPr>
        <w:pStyle w:val="a8"/>
        <w:rPr>
          <w:lang w:val="ru-RU"/>
        </w:rPr>
      </w:pPr>
      <w:r w:rsidRPr="003947AA">
        <w:t xml:space="preserve">            Console</w:t>
      </w:r>
      <w:r w:rsidRPr="00F27C73">
        <w:rPr>
          <w:lang w:val="ru-RU"/>
        </w:rPr>
        <w:t>.</w:t>
      </w:r>
      <w:r w:rsidRPr="003947AA">
        <w:t>WriteLine</w:t>
      </w:r>
      <w:r w:rsidRPr="00F27C73">
        <w:rPr>
          <w:lang w:val="ru-RU"/>
        </w:rPr>
        <w:t>("Введите радиус второй (большей) окружности");</w:t>
      </w:r>
    </w:p>
    <w:p w:rsidR="003947AA" w:rsidRPr="003947AA" w:rsidRDefault="003947AA" w:rsidP="002745AF">
      <w:pPr>
        <w:pStyle w:val="a8"/>
      </w:pPr>
      <w:r w:rsidRPr="00F27C73">
        <w:rPr>
          <w:lang w:val="ru-RU"/>
        </w:rPr>
        <w:t xml:space="preserve">            </w:t>
      </w:r>
      <w:r w:rsidRPr="003947AA">
        <w:t>R2 = Math.Abs(Convert.ToDouble(Console.ReadLine()));</w:t>
      </w:r>
    </w:p>
    <w:p w:rsidR="003947AA" w:rsidRPr="003947AA" w:rsidRDefault="003947AA" w:rsidP="002745AF">
      <w:pPr>
        <w:pStyle w:val="a8"/>
      </w:pPr>
      <w:r w:rsidRPr="003947AA">
        <w:t xml:space="preserve">            Console.WriteLine("Введите X");</w:t>
      </w:r>
    </w:p>
    <w:p w:rsidR="003947AA" w:rsidRPr="003947AA" w:rsidRDefault="003947AA" w:rsidP="002745AF">
      <w:pPr>
        <w:pStyle w:val="a8"/>
      </w:pPr>
      <w:r w:rsidRPr="003947AA">
        <w:t xml:space="preserve">            x = Convert.ToDouble(Console.ReadLine());</w:t>
      </w:r>
    </w:p>
    <w:p w:rsidR="003947AA" w:rsidRPr="003947AA" w:rsidRDefault="003947AA" w:rsidP="002745AF">
      <w:pPr>
        <w:pStyle w:val="a8"/>
      </w:pPr>
      <w:r w:rsidRPr="003947AA">
        <w:lastRenderedPageBreak/>
        <w:t xml:space="preserve">            Console.WriteLine("Введите Y");</w:t>
      </w:r>
    </w:p>
    <w:p w:rsidR="003947AA" w:rsidRPr="003947AA" w:rsidRDefault="003947AA" w:rsidP="002745AF">
      <w:pPr>
        <w:pStyle w:val="a8"/>
      </w:pPr>
      <w:r w:rsidRPr="003947AA">
        <w:t xml:space="preserve">            y = Convert.ToDouble(Console.ReadLine());</w:t>
      </w:r>
    </w:p>
    <w:p w:rsidR="003947AA" w:rsidRPr="003947AA" w:rsidRDefault="003947AA" w:rsidP="002745AF">
      <w:pPr>
        <w:pStyle w:val="a8"/>
      </w:pPr>
    </w:p>
    <w:p w:rsidR="003947AA" w:rsidRPr="003947AA" w:rsidRDefault="003947AA" w:rsidP="002745AF">
      <w:pPr>
        <w:pStyle w:val="a8"/>
      </w:pPr>
      <w:r w:rsidRPr="003947AA">
        <w:t xml:space="preserve">            if (((x &lt;= 0)&amp;&amp;(y &lt;= 0))||((x &gt;= 0)&amp;&amp;(y &gt;= 0)))</w:t>
      </w:r>
    </w:p>
    <w:p w:rsidR="003947AA" w:rsidRPr="003947AA" w:rsidRDefault="003947AA" w:rsidP="002745AF">
      <w:pPr>
        <w:pStyle w:val="a8"/>
      </w:pPr>
      <w:r w:rsidRPr="003947AA">
        <w:t xml:space="preserve">            {</w:t>
      </w:r>
    </w:p>
    <w:p w:rsidR="003947AA" w:rsidRPr="003947AA" w:rsidRDefault="003947AA" w:rsidP="002745AF">
      <w:pPr>
        <w:pStyle w:val="a8"/>
      </w:pPr>
      <w:r w:rsidRPr="003947AA">
        <w:t xml:space="preserve">                cord = x * x + y * y;</w:t>
      </w:r>
    </w:p>
    <w:p w:rsidR="003947AA" w:rsidRPr="003947AA" w:rsidRDefault="003947AA" w:rsidP="002745AF">
      <w:pPr>
        <w:pStyle w:val="a8"/>
      </w:pPr>
      <w:r w:rsidRPr="003947AA">
        <w:t xml:space="preserve">                if (((R1 * R1) &lt;= cord) &amp;&amp; (cord &lt;= (R2*R2)))</w:t>
      </w:r>
    </w:p>
    <w:p w:rsidR="003947AA" w:rsidRPr="003947AA" w:rsidRDefault="003947AA" w:rsidP="002745AF">
      <w:pPr>
        <w:pStyle w:val="a8"/>
      </w:pPr>
      <w:r w:rsidRPr="003947AA">
        <w:t xml:space="preserve">                {</w:t>
      </w:r>
    </w:p>
    <w:p w:rsidR="003947AA" w:rsidRPr="00F27C73" w:rsidRDefault="003947AA" w:rsidP="002745AF">
      <w:pPr>
        <w:pStyle w:val="a8"/>
        <w:rPr>
          <w:lang w:val="ru-RU"/>
        </w:rPr>
      </w:pPr>
      <w:r w:rsidRPr="003947AA">
        <w:t xml:space="preserve">                    Console</w:t>
      </w:r>
      <w:r w:rsidRPr="00F27C73">
        <w:rPr>
          <w:lang w:val="ru-RU"/>
        </w:rPr>
        <w:t>.</w:t>
      </w:r>
      <w:r w:rsidRPr="003947AA">
        <w:t>WriteLine</w:t>
      </w:r>
      <w:r w:rsidRPr="00F27C73">
        <w:rPr>
          <w:lang w:val="ru-RU"/>
        </w:rPr>
        <w:t>("Точка лежит в нужной области");</w:t>
      </w:r>
    </w:p>
    <w:p w:rsidR="003947AA" w:rsidRPr="003947AA" w:rsidRDefault="003947AA" w:rsidP="002745AF">
      <w:pPr>
        <w:pStyle w:val="a8"/>
      </w:pPr>
      <w:r w:rsidRPr="00F27C73">
        <w:rPr>
          <w:lang w:val="ru-RU"/>
        </w:rPr>
        <w:t xml:space="preserve">                </w:t>
      </w:r>
      <w:r w:rsidRPr="003947AA">
        <w:t>}</w:t>
      </w:r>
    </w:p>
    <w:p w:rsidR="003947AA" w:rsidRPr="003947AA" w:rsidRDefault="003947AA" w:rsidP="002745AF">
      <w:pPr>
        <w:pStyle w:val="a8"/>
      </w:pPr>
      <w:r w:rsidRPr="003947AA">
        <w:t xml:space="preserve">                else</w:t>
      </w:r>
    </w:p>
    <w:p w:rsidR="003947AA" w:rsidRPr="003947AA" w:rsidRDefault="003947AA" w:rsidP="002745AF">
      <w:pPr>
        <w:pStyle w:val="a8"/>
      </w:pPr>
      <w:r w:rsidRPr="003947AA">
        <w:t xml:space="preserve">                {</w:t>
      </w:r>
    </w:p>
    <w:p w:rsidR="003947AA" w:rsidRPr="00F27C73" w:rsidRDefault="003947AA" w:rsidP="002745AF">
      <w:pPr>
        <w:pStyle w:val="a8"/>
        <w:rPr>
          <w:lang w:val="ru-RU"/>
        </w:rPr>
      </w:pPr>
      <w:r w:rsidRPr="003947AA">
        <w:t xml:space="preserve">                    Console</w:t>
      </w:r>
      <w:r w:rsidRPr="00F27C73">
        <w:rPr>
          <w:lang w:val="ru-RU"/>
        </w:rPr>
        <w:t>.</w:t>
      </w:r>
      <w:r w:rsidRPr="003947AA">
        <w:t>WriteLine</w:t>
      </w:r>
      <w:r w:rsidRPr="00F27C73">
        <w:rPr>
          <w:lang w:val="ru-RU"/>
        </w:rPr>
        <w:t>("Точка не лежит в нужной области");</w:t>
      </w:r>
    </w:p>
    <w:p w:rsidR="003947AA" w:rsidRPr="003947AA" w:rsidRDefault="003947AA" w:rsidP="002745AF">
      <w:pPr>
        <w:pStyle w:val="a8"/>
      </w:pPr>
      <w:r w:rsidRPr="00F27C73">
        <w:rPr>
          <w:lang w:val="ru-RU"/>
        </w:rPr>
        <w:t xml:space="preserve">                </w:t>
      </w:r>
      <w:r w:rsidRPr="003947AA">
        <w:t>}</w:t>
      </w:r>
    </w:p>
    <w:p w:rsidR="003947AA" w:rsidRPr="003947AA" w:rsidRDefault="003947AA" w:rsidP="002745AF">
      <w:pPr>
        <w:pStyle w:val="a8"/>
      </w:pPr>
      <w:r w:rsidRPr="003947AA">
        <w:t xml:space="preserve">            }</w:t>
      </w:r>
    </w:p>
    <w:p w:rsidR="003947AA" w:rsidRPr="003947AA" w:rsidRDefault="003947AA" w:rsidP="002745AF">
      <w:pPr>
        <w:pStyle w:val="a8"/>
      </w:pPr>
      <w:r w:rsidRPr="003947AA">
        <w:t xml:space="preserve">            else</w:t>
      </w:r>
    </w:p>
    <w:p w:rsidR="003947AA" w:rsidRPr="003947AA" w:rsidRDefault="003947AA" w:rsidP="002745AF">
      <w:pPr>
        <w:pStyle w:val="a8"/>
      </w:pPr>
      <w:r w:rsidRPr="003947AA">
        <w:t xml:space="preserve">            {</w:t>
      </w:r>
    </w:p>
    <w:p w:rsidR="003947AA" w:rsidRPr="00F27C73" w:rsidRDefault="003947AA" w:rsidP="002745AF">
      <w:pPr>
        <w:pStyle w:val="a8"/>
        <w:rPr>
          <w:lang w:val="ru-RU"/>
        </w:rPr>
      </w:pPr>
      <w:r w:rsidRPr="003947AA">
        <w:t xml:space="preserve">                Console</w:t>
      </w:r>
      <w:r w:rsidRPr="00F27C73">
        <w:rPr>
          <w:lang w:val="ru-RU"/>
        </w:rPr>
        <w:t>.</w:t>
      </w:r>
      <w:r w:rsidRPr="003947AA">
        <w:t>WriteLine</w:t>
      </w:r>
      <w:r w:rsidRPr="00F27C73">
        <w:rPr>
          <w:lang w:val="ru-RU"/>
        </w:rPr>
        <w:t>("Точка не лежит в нужной области");</w:t>
      </w:r>
    </w:p>
    <w:p w:rsidR="003947AA" w:rsidRPr="00F27C73" w:rsidRDefault="003947AA" w:rsidP="002745AF">
      <w:pPr>
        <w:pStyle w:val="a8"/>
        <w:rPr>
          <w:lang w:val="ru-RU"/>
        </w:rPr>
      </w:pPr>
      <w:r w:rsidRPr="00F27C73">
        <w:rPr>
          <w:lang w:val="ru-RU"/>
        </w:rPr>
        <w:t xml:space="preserve">            }</w:t>
      </w:r>
    </w:p>
    <w:p w:rsidR="003947AA" w:rsidRPr="00F27C73" w:rsidRDefault="003947AA" w:rsidP="002745AF">
      <w:pPr>
        <w:pStyle w:val="a8"/>
        <w:rPr>
          <w:lang w:val="ru-RU"/>
        </w:rPr>
      </w:pPr>
      <w:r w:rsidRPr="00F27C73">
        <w:rPr>
          <w:lang w:val="ru-RU"/>
        </w:rPr>
        <w:t xml:space="preserve">        }</w:t>
      </w:r>
    </w:p>
    <w:p w:rsidR="003947AA" w:rsidRPr="00F27C73" w:rsidRDefault="003947AA" w:rsidP="002745AF">
      <w:pPr>
        <w:pStyle w:val="a8"/>
        <w:rPr>
          <w:lang w:val="ru-RU"/>
        </w:rPr>
      </w:pPr>
      <w:r w:rsidRPr="00F27C73">
        <w:rPr>
          <w:lang w:val="ru-RU"/>
        </w:rPr>
        <w:t xml:space="preserve">    }</w:t>
      </w:r>
    </w:p>
    <w:p w:rsidR="003947AA" w:rsidRPr="00F27C73" w:rsidRDefault="003947AA" w:rsidP="002745AF">
      <w:pPr>
        <w:pStyle w:val="a8"/>
        <w:rPr>
          <w:lang w:val="ru-RU"/>
        </w:rPr>
      </w:pPr>
      <w:r w:rsidRPr="00F27C73">
        <w:rPr>
          <w:lang w:val="ru-RU"/>
        </w:rPr>
        <w:t>}</w:t>
      </w:r>
    </w:p>
    <w:p w:rsidR="00713A6D" w:rsidRPr="00713A6D" w:rsidRDefault="003947AA" w:rsidP="002745AF">
      <w:pPr>
        <w:pStyle w:val="2"/>
      </w:pPr>
      <w:r>
        <w:t xml:space="preserve"> </w:t>
      </w:r>
      <w:bookmarkStart w:id="11" w:name="_Toc179328271"/>
      <w:r w:rsidR="00527FFB">
        <w:t>3.3.</w:t>
      </w:r>
      <w:r w:rsidR="00713A6D">
        <w:t>Тестирование</w:t>
      </w:r>
      <w:r w:rsidR="00713A6D" w:rsidRPr="00713A6D">
        <w:t>:</w:t>
      </w:r>
      <w:bookmarkEnd w:id="11"/>
      <w:r w:rsidR="00713A6D" w:rsidRPr="00713A6D">
        <w:t xml:space="preserve"> </w:t>
      </w:r>
    </w:p>
    <w:p w:rsidR="002745AF" w:rsidRDefault="00713A6D" w:rsidP="002745AF">
      <w:r w:rsidRPr="00C30581">
        <w:t>Контрольный пример 1:</w:t>
      </w:r>
    </w:p>
    <w:p w:rsidR="00713A6D" w:rsidRDefault="00713A6D" w:rsidP="002745AF">
      <w:r w:rsidRPr="00C30581">
        <w:t>Исходные данные:</w:t>
      </w:r>
    </w:p>
    <w:p w:rsidR="00713A6D" w:rsidRPr="009A03E7" w:rsidRDefault="00713A6D" w:rsidP="002745AF">
      <w:r>
        <w:rPr>
          <w:lang w:val="en-US"/>
        </w:rPr>
        <w:t>R</w:t>
      </w:r>
      <w:r w:rsidRPr="009A03E7">
        <w:t>1 = 2;</w:t>
      </w:r>
    </w:p>
    <w:p w:rsidR="00713A6D" w:rsidRPr="009A03E7" w:rsidRDefault="00713A6D" w:rsidP="002745AF">
      <w:r>
        <w:rPr>
          <w:lang w:val="en-US"/>
        </w:rPr>
        <w:t>R</w:t>
      </w:r>
      <w:r w:rsidRPr="009A03E7">
        <w:t>2 = 4;</w:t>
      </w:r>
    </w:p>
    <w:p w:rsidR="00713A6D" w:rsidRPr="009A03E7" w:rsidRDefault="00713A6D" w:rsidP="002745AF">
      <w:r>
        <w:rPr>
          <w:lang w:val="en-US"/>
        </w:rPr>
        <w:t>x</w:t>
      </w:r>
      <w:r>
        <w:t xml:space="preserve"> = </w:t>
      </w:r>
      <w:r w:rsidR="003947AA" w:rsidRPr="009A03E7">
        <w:t>2</w:t>
      </w:r>
      <w:r w:rsidRPr="009A03E7">
        <w:t>;</w:t>
      </w:r>
    </w:p>
    <w:p w:rsidR="00713A6D" w:rsidRDefault="00713A6D" w:rsidP="002745AF">
      <w:r>
        <w:rPr>
          <w:lang w:val="en-US"/>
        </w:rPr>
        <w:t>y</w:t>
      </w:r>
      <w:r w:rsidRPr="009A03E7">
        <w:t xml:space="preserve"> = </w:t>
      </w:r>
      <w:r w:rsidR="003947AA" w:rsidRPr="009A03E7">
        <w:t>2;</w:t>
      </w:r>
    </w:p>
    <w:p w:rsidR="002745AF" w:rsidRPr="009A03E7" w:rsidRDefault="002745AF" w:rsidP="002745AF"/>
    <w:p w:rsidR="00713A6D" w:rsidRPr="002745AF" w:rsidRDefault="00713A6D" w:rsidP="002745AF">
      <w:r w:rsidRPr="00E04B91">
        <w:t>Результат работы программы дл</w:t>
      </w:r>
      <w:r w:rsidR="002745AF">
        <w:t xml:space="preserve">я указанных исходных данных </w:t>
      </w:r>
      <w:r w:rsidR="003947AA" w:rsidRPr="002745AF">
        <w:t>приведён на рисунке 3</w:t>
      </w:r>
      <w:r w:rsidRPr="002745AF">
        <w:t>.1</w:t>
      </w:r>
    </w:p>
    <w:p w:rsidR="00713A6D" w:rsidRDefault="003947AA" w:rsidP="00713A6D">
      <w:pPr>
        <w:jc w:val="center"/>
      </w:pPr>
      <w:r>
        <w:rPr>
          <w:noProof/>
          <w:lang w:eastAsia="ru-RU"/>
        </w:rPr>
        <w:drawing>
          <wp:inline distT="0" distB="0" distL="0" distR="0" wp14:anchorId="6150AA16" wp14:editId="12F9C75E">
            <wp:extent cx="3435178" cy="1998772"/>
            <wp:effectExtent l="0" t="0" r="0" b="190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520434" cy="2048379"/>
                    </a:xfrm>
                    <a:prstGeom prst="rect">
                      <a:avLst/>
                    </a:prstGeom>
                  </pic:spPr>
                </pic:pic>
              </a:graphicData>
            </a:graphic>
          </wp:inline>
        </w:drawing>
      </w:r>
    </w:p>
    <w:p w:rsidR="00713A6D" w:rsidRDefault="00713A6D" w:rsidP="00713A6D">
      <w:pPr>
        <w:jc w:val="center"/>
      </w:pPr>
      <w:r>
        <w:lastRenderedPageBreak/>
        <w:t>Рисунок</w:t>
      </w:r>
      <w:r w:rsidRPr="00B36274">
        <w:rPr>
          <w:spacing w:val="-7"/>
        </w:rPr>
        <w:t xml:space="preserve"> </w:t>
      </w:r>
      <w:r w:rsidR="003947AA" w:rsidRPr="003947AA">
        <w:t>3</w:t>
      </w:r>
      <w:r w:rsidRPr="00C30581">
        <w:t>.1</w:t>
      </w:r>
      <w:r w:rsidRPr="00B36274">
        <w:rPr>
          <w:spacing w:val="-4"/>
        </w:rPr>
        <w:t xml:space="preserve"> </w:t>
      </w:r>
      <w:r w:rsidRPr="00B36274">
        <w:t>–</w:t>
      </w:r>
      <w:r w:rsidRPr="00B36274">
        <w:rPr>
          <w:spacing w:val="-4"/>
        </w:rPr>
        <w:t xml:space="preserve"> </w:t>
      </w:r>
      <w:r>
        <w:t>Результат</w:t>
      </w:r>
      <w:r w:rsidRPr="00B36274">
        <w:rPr>
          <w:spacing w:val="-5"/>
        </w:rPr>
        <w:t xml:space="preserve"> </w:t>
      </w:r>
      <w:r>
        <w:t>работы</w:t>
      </w:r>
      <w:r w:rsidRPr="00B36274">
        <w:rPr>
          <w:spacing w:val="-5"/>
        </w:rPr>
        <w:t xml:space="preserve"> </w:t>
      </w:r>
      <w:r>
        <w:t>приложения</w:t>
      </w:r>
      <w:r w:rsidRPr="00C30581">
        <w:t xml:space="preserve"> </w:t>
      </w:r>
      <w:r>
        <w:rPr>
          <w:lang w:val="en-US"/>
        </w:rPr>
        <w:t>Lab</w:t>
      </w:r>
      <w:r>
        <w:t>01</w:t>
      </w:r>
      <w:r w:rsidR="003947AA">
        <w:t>_03</w:t>
      </w:r>
    </w:p>
    <w:p w:rsidR="00527FFB" w:rsidRDefault="00527FFB" w:rsidP="00713A6D">
      <w:pPr>
        <w:jc w:val="center"/>
      </w:pPr>
    </w:p>
    <w:p w:rsidR="003947AA" w:rsidRPr="00C30581" w:rsidRDefault="003947AA" w:rsidP="002745AF">
      <w:r>
        <w:t>Контрольный пример 2</w:t>
      </w:r>
      <w:r w:rsidRPr="00C30581">
        <w:t>:</w:t>
      </w:r>
    </w:p>
    <w:p w:rsidR="003947AA" w:rsidRDefault="003947AA" w:rsidP="002745AF">
      <w:r w:rsidRPr="00C30581">
        <w:t>Исходные данные:</w:t>
      </w:r>
    </w:p>
    <w:p w:rsidR="003947AA" w:rsidRPr="003947AA" w:rsidRDefault="003947AA" w:rsidP="002745AF">
      <w:r>
        <w:rPr>
          <w:lang w:val="en-US"/>
        </w:rPr>
        <w:t>R</w:t>
      </w:r>
      <w:r w:rsidRPr="003947AA">
        <w:t>1 = 2;</w:t>
      </w:r>
    </w:p>
    <w:p w:rsidR="003947AA" w:rsidRPr="003947AA" w:rsidRDefault="003947AA" w:rsidP="002745AF">
      <w:r>
        <w:rPr>
          <w:lang w:val="en-US"/>
        </w:rPr>
        <w:t>R</w:t>
      </w:r>
      <w:r w:rsidRPr="003947AA">
        <w:t>2 = 4;</w:t>
      </w:r>
    </w:p>
    <w:p w:rsidR="003947AA" w:rsidRPr="003947AA" w:rsidRDefault="003947AA" w:rsidP="002745AF">
      <w:r>
        <w:rPr>
          <w:lang w:val="en-US"/>
        </w:rPr>
        <w:t>x</w:t>
      </w:r>
      <w:r>
        <w:t xml:space="preserve"> = </w:t>
      </w:r>
      <w:r w:rsidRPr="009A03E7">
        <w:t>-</w:t>
      </w:r>
      <w:r w:rsidRPr="003947AA">
        <w:t>2;</w:t>
      </w:r>
    </w:p>
    <w:p w:rsidR="003947AA" w:rsidRPr="003947AA" w:rsidRDefault="003947AA" w:rsidP="002745AF">
      <w:r>
        <w:rPr>
          <w:lang w:val="en-US"/>
        </w:rPr>
        <w:t>y</w:t>
      </w:r>
      <w:r w:rsidRPr="003947AA">
        <w:t xml:space="preserve"> = 2;</w:t>
      </w:r>
    </w:p>
    <w:p w:rsidR="003947AA" w:rsidRPr="003947AA" w:rsidRDefault="003947AA" w:rsidP="002745AF"/>
    <w:p w:rsidR="003947AA" w:rsidRPr="002745AF" w:rsidRDefault="003947AA" w:rsidP="002745AF">
      <w:r w:rsidRPr="00E04B91">
        <w:t>Результат работы программы</w:t>
      </w:r>
      <w:r w:rsidR="002745AF">
        <w:t xml:space="preserve"> для указанных исходных данных </w:t>
      </w:r>
      <w:r w:rsidRPr="002745AF">
        <w:t>приведён на рисунке 3.2</w:t>
      </w:r>
    </w:p>
    <w:p w:rsidR="003947AA" w:rsidRDefault="003947AA" w:rsidP="003947AA">
      <w:pPr>
        <w:jc w:val="center"/>
      </w:pPr>
      <w:r>
        <w:rPr>
          <w:noProof/>
          <w:lang w:eastAsia="ru-RU"/>
        </w:rPr>
        <w:drawing>
          <wp:inline distT="0" distB="0" distL="0" distR="0" wp14:anchorId="61DED3FB" wp14:editId="2D14D6DC">
            <wp:extent cx="3682313" cy="2015508"/>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702028" cy="2026299"/>
                    </a:xfrm>
                    <a:prstGeom prst="rect">
                      <a:avLst/>
                    </a:prstGeom>
                  </pic:spPr>
                </pic:pic>
              </a:graphicData>
            </a:graphic>
          </wp:inline>
        </w:drawing>
      </w:r>
    </w:p>
    <w:p w:rsidR="003947AA" w:rsidRDefault="003947AA" w:rsidP="003947AA">
      <w:pPr>
        <w:jc w:val="center"/>
      </w:pPr>
      <w:r>
        <w:t>Рисунок</w:t>
      </w:r>
      <w:r w:rsidRPr="00B36274">
        <w:rPr>
          <w:spacing w:val="-7"/>
        </w:rPr>
        <w:t xml:space="preserve"> </w:t>
      </w:r>
      <w:r w:rsidRPr="003947AA">
        <w:t>3</w:t>
      </w:r>
      <w:r>
        <w:t>.</w:t>
      </w:r>
      <w:r w:rsidRPr="003947AA">
        <w:t>2</w:t>
      </w:r>
      <w:r w:rsidRPr="00B36274">
        <w:rPr>
          <w:spacing w:val="-4"/>
        </w:rPr>
        <w:t xml:space="preserve"> </w:t>
      </w:r>
      <w:r w:rsidRPr="00B36274">
        <w:t>–</w:t>
      </w:r>
      <w:r w:rsidRPr="00B36274">
        <w:rPr>
          <w:spacing w:val="-4"/>
        </w:rPr>
        <w:t xml:space="preserve"> </w:t>
      </w:r>
      <w:r>
        <w:t>Результат</w:t>
      </w:r>
      <w:r w:rsidRPr="00B36274">
        <w:rPr>
          <w:spacing w:val="-5"/>
        </w:rPr>
        <w:t xml:space="preserve"> </w:t>
      </w:r>
      <w:r>
        <w:t>работы</w:t>
      </w:r>
      <w:r w:rsidRPr="00B36274">
        <w:rPr>
          <w:spacing w:val="-5"/>
        </w:rPr>
        <w:t xml:space="preserve"> </w:t>
      </w:r>
      <w:r>
        <w:t>приложения</w:t>
      </w:r>
      <w:r w:rsidRPr="00C30581">
        <w:t xml:space="preserve"> </w:t>
      </w:r>
      <w:r>
        <w:rPr>
          <w:lang w:val="en-US"/>
        </w:rPr>
        <w:t>Lab</w:t>
      </w:r>
      <w:r>
        <w:t>01_03</w:t>
      </w:r>
    </w:p>
    <w:p w:rsidR="003947AA" w:rsidRDefault="003947AA" w:rsidP="003947AA">
      <w:pPr>
        <w:pStyle w:val="1"/>
        <w:spacing w:before="160" w:line="360" w:lineRule="auto"/>
        <w:ind w:left="102" w:right="108"/>
        <w:jc w:val="center"/>
      </w:pPr>
      <w:bookmarkStart w:id="12" w:name="_Toc179328272"/>
      <w:r>
        <w:t>4.</w:t>
      </w:r>
      <w:r>
        <w:rPr>
          <w:spacing w:val="1"/>
        </w:rPr>
        <w:t xml:space="preserve"> </w:t>
      </w:r>
      <w:r>
        <w:t>Вывод таблицы значений функции, заданной её графиком</w:t>
      </w:r>
      <w:bookmarkEnd w:id="12"/>
    </w:p>
    <w:p w:rsidR="003947AA" w:rsidRPr="003947AA" w:rsidRDefault="00527FFB" w:rsidP="002745AF">
      <w:bookmarkStart w:id="13" w:name="_Toc179328273"/>
      <w:r w:rsidRPr="002745AF">
        <w:rPr>
          <w:rStyle w:val="20"/>
        </w:rPr>
        <w:t>4.1.</w:t>
      </w:r>
      <w:r w:rsidR="003947AA" w:rsidRPr="002745AF">
        <w:rPr>
          <w:rStyle w:val="20"/>
        </w:rPr>
        <w:t>Задание</w:t>
      </w:r>
      <w:bookmarkEnd w:id="13"/>
      <w:r w:rsidR="003947AA">
        <w:rPr>
          <w:b/>
          <w:i/>
        </w:rPr>
        <w:t>:</w:t>
      </w:r>
      <w:r w:rsidR="003947AA">
        <w:rPr>
          <w:b/>
          <w:i/>
          <w:spacing w:val="1"/>
        </w:rPr>
        <w:t xml:space="preserve"> </w:t>
      </w:r>
      <w:r w:rsidR="003947AA" w:rsidRPr="003947AA">
        <w:t xml:space="preserve">Разработайте приложение для вывода таблицы значений функции </w:t>
      </w:r>
      <w:r w:rsidR="003947AA" w:rsidRPr="003947AA">
        <w:rPr>
          <w:position w:val="-16"/>
        </w:rPr>
        <w:object w:dxaOrig="1240" w:dyaOrig="480">
          <v:shape id="_x0000_i1033" type="#_x0000_t75" style="width:62.5pt;height:23.8pt" o:ole="">
            <v:imagedata r:id="rId15" o:title=""/>
          </v:shape>
          <o:OLEObject Type="Embed" ProgID="Equation.DSMT4" ShapeID="_x0000_i1033" DrawAspect="Content" ObjectID="_1790600947" r:id="rId33"/>
        </w:object>
      </w:r>
      <w:r w:rsidR="003947AA" w:rsidRPr="003947AA">
        <w:t xml:space="preserve"> в точках, полученных делением отрезка </w:t>
      </w:r>
      <w:r w:rsidR="003947AA" w:rsidRPr="003947AA">
        <w:rPr>
          <w:position w:val="-16"/>
        </w:rPr>
        <w:object w:dxaOrig="700" w:dyaOrig="480">
          <v:shape id="_x0000_i1034" type="#_x0000_t75" style="width:35.1pt;height:23.8pt" o:ole="">
            <v:imagedata r:id="rId34" o:title=""/>
          </v:shape>
          <o:OLEObject Type="Embed" ProgID="Equation.DSMT4" ShapeID="_x0000_i1034" DrawAspect="Content" ObjectID="_1790600948" r:id="rId35"/>
        </w:object>
      </w:r>
      <w:r w:rsidR="003947AA" w:rsidRPr="003947AA">
        <w:t xml:space="preserve"> на </w:t>
      </w:r>
      <w:r w:rsidR="003947AA" w:rsidRPr="003947AA">
        <w:rPr>
          <w:position w:val="-6"/>
        </w:rPr>
        <w:object w:dxaOrig="340" w:dyaOrig="320">
          <v:shape id="_x0000_i1035" type="#_x0000_t75" style="width:16.65pt;height:16.05pt" o:ole="">
            <v:imagedata r:id="rId36" o:title=""/>
          </v:shape>
          <o:OLEObject Type="Embed" ProgID="Equation.DSMT4" ShapeID="_x0000_i1035" DrawAspect="Content" ObjectID="_1790600949" r:id="rId37"/>
        </w:object>
      </w:r>
      <w:r w:rsidR="003947AA" w:rsidRPr="003947AA">
        <w:t xml:space="preserve"> равных частей. Все данные, необходимые для вычисления значений функции и вывода таблицы, вводятся пользователем.</w:t>
      </w:r>
    </w:p>
    <w:p w:rsidR="00713A6D" w:rsidRDefault="003947AA" w:rsidP="002745AF">
      <w:r w:rsidRPr="003947AA">
        <w:t xml:space="preserve">Функция </w:t>
      </w:r>
      <w:r w:rsidRPr="003947AA">
        <w:rPr>
          <w:position w:val="-16"/>
        </w:rPr>
        <w:object w:dxaOrig="1240" w:dyaOrig="480">
          <v:shape id="_x0000_i1036" type="#_x0000_t75" style="width:62.5pt;height:23.8pt" o:ole="">
            <v:imagedata r:id="rId15" o:title=""/>
          </v:shape>
          <o:OLEObject Type="Embed" ProgID="Equation.DSMT4" ShapeID="_x0000_i1036" DrawAspect="Content" ObjectID="_1790600950" r:id="rId38"/>
        </w:object>
      </w:r>
      <w:r w:rsidRPr="003947AA">
        <w:t xml:space="preserve"> задана графическим способом.</w:t>
      </w:r>
    </w:p>
    <w:p w:rsidR="003947AA" w:rsidRDefault="003947AA" w:rsidP="003947AA">
      <w:pPr>
        <w:jc w:val="center"/>
        <w:rPr>
          <w:rFonts w:cs="Times New Roman"/>
          <w:szCs w:val="28"/>
        </w:rPr>
      </w:pPr>
      <w:r w:rsidRPr="00402FCB">
        <w:rPr>
          <w:noProof/>
          <w:lang w:eastAsia="ru-RU"/>
        </w:rPr>
        <w:lastRenderedPageBreak/>
        <w:drawing>
          <wp:inline distT="0" distB="0" distL="0" distR="0">
            <wp:extent cx="4242486" cy="1686887"/>
            <wp:effectExtent l="0" t="0" r="5715" b="889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264665" cy="1695706"/>
                    </a:xfrm>
                    <a:prstGeom prst="rect">
                      <a:avLst/>
                    </a:prstGeom>
                    <a:noFill/>
                    <a:ln>
                      <a:noFill/>
                    </a:ln>
                  </pic:spPr>
                </pic:pic>
              </a:graphicData>
            </a:graphic>
          </wp:inline>
        </w:drawing>
      </w:r>
    </w:p>
    <w:p w:rsidR="00527FFB" w:rsidRPr="002745AF" w:rsidRDefault="00F27C73" w:rsidP="002745AF">
      <w:pPr>
        <w:rPr>
          <w:b/>
          <w:i/>
        </w:rPr>
      </w:pPr>
      <w:r>
        <w:rPr>
          <w:b/>
          <w:i/>
        </w:rPr>
        <w:t>Исходные</w:t>
      </w:r>
      <w:r w:rsidR="00527FFB" w:rsidRPr="002745AF">
        <w:rPr>
          <w:b/>
          <w:i/>
        </w:rPr>
        <w:t xml:space="preserve"> данные:</w:t>
      </w:r>
    </w:p>
    <w:p w:rsidR="00527FFB" w:rsidRPr="003947AA" w:rsidRDefault="00527FFB" w:rsidP="002745AF">
      <w:r>
        <w:rPr>
          <w:lang w:val="en-US"/>
        </w:rPr>
        <w:t>a</w:t>
      </w:r>
      <w:r>
        <w:t xml:space="preserve"> – начало отрезка</w:t>
      </w:r>
      <w:r w:rsidRPr="003947AA">
        <w:t>;</w:t>
      </w:r>
    </w:p>
    <w:p w:rsidR="00527FFB" w:rsidRDefault="00527FFB" w:rsidP="002745AF">
      <w:r>
        <w:rPr>
          <w:lang w:val="en-US"/>
        </w:rPr>
        <w:t>b</w:t>
      </w:r>
      <w:r>
        <w:t xml:space="preserve"> – </w:t>
      </w:r>
      <w:r w:rsidR="002745AF">
        <w:t>Конец</w:t>
      </w:r>
      <w:r>
        <w:t xml:space="preserve"> отрезка</w:t>
      </w:r>
      <w:r w:rsidRPr="003947AA">
        <w:t>;</w:t>
      </w:r>
    </w:p>
    <w:p w:rsidR="00527FFB" w:rsidRDefault="00527FFB" w:rsidP="002745AF">
      <w:r>
        <w:rPr>
          <w:lang w:val="en-US"/>
        </w:rPr>
        <w:t>N</w:t>
      </w:r>
      <w:r>
        <w:t xml:space="preserve"> – Количество частей</w:t>
      </w:r>
      <w:r w:rsidRPr="003947AA">
        <w:t>;</w:t>
      </w:r>
    </w:p>
    <w:p w:rsidR="00F27C73" w:rsidRDefault="00F27C73" w:rsidP="00F27C73">
      <w:pPr>
        <w:ind w:left="102" w:right="109"/>
        <w:rPr>
          <w:b/>
          <w:i/>
        </w:rPr>
      </w:pPr>
      <w:r>
        <w:rPr>
          <w:b/>
          <w:i/>
        </w:rPr>
        <w:t>Результаты:</w:t>
      </w:r>
    </w:p>
    <w:p w:rsidR="00F27C73" w:rsidRPr="003947AA" w:rsidRDefault="00F27C73" w:rsidP="002745AF">
      <w:r>
        <w:t>Вывод</w:t>
      </w:r>
      <w:r w:rsidRPr="003947AA">
        <w:t xml:space="preserve"> таблицы значений функции </w:t>
      </w:r>
      <w:r w:rsidRPr="003947AA">
        <w:rPr>
          <w:position w:val="-16"/>
        </w:rPr>
        <w:object w:dxaOrig="1240" w:dyaOrig="480">
          <v:shape id="_x0000_i1061" type="#_x0000_t75" style="width:62.5pt;height:23.8pt" o:ole="">
            <v:imagedata r:id="rId15" o:title=""/>
          </v:shape>
          <o:OLEObject Type="Embed" ProgID="Equation.DSMT4" ShapeID="_x0000_i1061" DrawAspect="Content" ObjectID="_1790600951" r:id="rId40"/>
        </w:object>
      </w:r>
      <w:r w:rsidRPr="003947AA">
        <w:t xml:space="preserve"> в точках, полученных делением отрезка </w:t>
      </w:r>
      <w:r w:rsidRPr="003947AA">
        <w:rPr>
          <w:position w:val="-16"/>
        </w:rPr>
        <w:object w:dxaOrig="700" w:dyaOrig="480">
          <v:shape id="_x0000_i1062" type="#_x0000_t75" style="width:35.1pt;height:23.8pt" o:ole="">
            <v:imagedata r:id="rId34" o:title=""/>
          </v:shape>
          <o:OLEObject Type="Embed" ProgID="Equation.DSMT4" ShapeID="_x0000_i1062" DrawAspect="Content" ObjectID="_1790600952" r:id="rId41"/>
        </w:object>
      </w:r>
      <w:r w:rsidRPr="003947AA">
        <w:t xml:space="preserve"> на </w:t>
      </w:r>
      <w:r w:rsidRPr="003947AA">
        <w:rPr>
          <w:position w:val="-6"/>
        </w:rPr>
        <w:object w:dxaOrig="340" w:dyaOrig="320">
          <v:shape id="_x0000_i1063" type="#_x0000_t75" style="width:16.65pt;height:16.05pt" o:ole="">
            <v:imagedata r:id="rId36" o:title=""/>
          </v:shape>
          <o:OLEObject Type="Embed" ProgID="Equation.DSMT4" ShapeID="_x0000_i1063" DrawAspect="Content" ObjectID="_1790600953" r:id="rId42"/>
        </w:object>
      </w:r>
      <w:r w:rsidRPr="003947AA">
        <w:t xml:space="preserve"> равных частей.</w:t>
      </w:r>
    </w:p>
    <w:p w:rsidR="00527FFB" w:rsidRDefault="00527FFB" w:rsidP="003947AA">
      <w:pPr>
        <w:jc w:val="center"/>
        <w:rPr>
          <w:rFonts w:cs="Times New Roman"/>
          <w:szCs w:val="28"/>
        </w:rPr>
      </w:pPr>
    </w:p>
    <w:p w:rsidR="003947AA" w:rsidRPr="00F37611" w:rsidRDefault="00527FFB" w:rsidP="003947AA">
      <w:pPr>
        <w:ind w:left="102" w:right="109"/>
      </w:pPr>
      <w:bookmarkStart w:id="14" w:name="_Toc179328274"/>
      <w:r w:rsidRPr="002745AF">
        <w:rPr>
          <w:rStyle w:val="20"/>
        </w:rPr>
        <w:t>4.2.</w:t>
      </w:r>
      <w:r w:rsidR="003947AA" w:rsidRPr="002745AF">
        <w:rPr>
          <w:rStyle w:val="20"/>
        </w:rPr>
        <w:t>Код приложения</w:t>
      </w:r>
      <w:bookmarkEnd w:id="14"/>
      <w:r w:rsidR="003947AA" w:rsidRPr="00F37611">
        <w:rPr>
          <w:rFonts w:cs="Times New Roman"/>
          <w:i/>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rsidR="003947AA" w:rsidRDefault="003947AA" w:rsidP="003947AA">
      <w:pPr>
        <w:ind w:left="102" w:right="109"/>
        <w:rPr>
          <w:b/>
          <w:i/>
          <w:sz w:val="24"/>
        </w:rPr>
      </w:pPr>
      <w:r>
        <w:rPr>
          <w:b/>
          <w:i/>
          <w:sz w:val="24"/>
        </w:rPr>
        <w:t>Листинг</w:t>
      </w:r>
      <w:r w:rsidRPr="00F37611">
        <w:rPr>
          <w:b/>
          <w:i/>
          <w:spacing w:val="-4"/>
          <w:sz w:val="24"/>
        </w:rPr>
        <w:t xml:space="preserve"> </w:t>
      </w:r>
      <w:r>
        <w:rPr>
          <w:b/>
          <w:i/>
          <w:sz w:val="24"/>
        </w:rPr>
        <w:t>4</w:t>
      </w:r>
      <w:r w:rsidRPr="00F37611">
        <w:rPr>
          <w:b/>
          <w:i/>
          <w:spacing w:val="-2"/>
          <w:sz w:val="24"/>
        </w:rPr>
        <w:t xml:space="preserve"> </w:t>
      </w:r>
      <w:r w:rsidRPr="00F37611">
        <w:rPr>
          <w:b/>
          <w:i/>
          <w:sz w:val="24"/>
        </w:rPr>
        <w:t>–</w:t>
      </w:r>
      <w:r w:rsidRPr="00F37611">
        <w:rPr>
          <w:b/>
          <w:i/>
          <w:spacing w:val="-2"/>
          <w:sz w:val="24"/>
        </w:rPr>
        <w:t xml:space="preserve"> </w:t>
      </w:r>
      <w:r>
        <w:rPr>
          <w:b/>
          <w:i/>
          <w:sz w:val="24"/>
        </w:rPr>
        <w:t>Код</w:t>
      </w:r>
      <w:r w:rsidRPr="00F37611">
        <w:rPr>
          <w:b/>
          <w:i/>
          <w:spacing w:val="-1"/>
          <w:sz w:val="24"/>
        </w:rPr>
        <w:t xml:space="preserve"> </w:t>
      </w:r>
      <w:r>
        <w:rPr>
          <w:b/>
          <w:i/>
          <w:sz w:val="24"/>
        </w:rPr>
        <w:t>приложения</w:t>
      </w:r>
      <w:r w:rsidRPr="00F37611">
        <w:rPr>
          <w:b/>
          <w:i/>
          <w:sz w:val="24"/>
        </w:rPr>
        <w:t xml:space="preserve"> </w:t>
      </w:r>
      <w:r>
        <w:rPr>
          <w:b/>
          <w:i/>
          <w:sz w:val="24"/>
          <w:lang w:val="en-US"/>
        </w:rPr>
        <w:t>Lab</w:t>
      </w:r>
      <w:r>
        <w:rPr>
          <w:b/>
          <w:i/>
          <w:sz w:val="24"/>
        </w:rPr>
        <w:t>01_04</w:t>
      </w:r>
    </w:p>
    <w:p w:rsidR="003947AA" w:rsidRPr="003947AA" w:rsidRDefault="003947AA" w:rsidP="002745AF">
      <w:pPr>
        <w:pStyle w:val="a8"/>
      </w:pPr>
      <w:r w:rsidRPr="003947AA">
        <w:t>using System;</w:t>
      </w:r>
    </w:p>
    <w:p w:rsidR="003947AA" w:rsidRPr="003947AA" w:rsidRDefault="003947AA" w:rsidP="002745AF">
      <w:pPr>
        <w:pStyle w:val="a8"/>
      </w:pPr>
      <w:r w:rsidRPr="003947AA">
        <w:t>using System.Collections.Generic;</w:t>
      </w:r>
    </w:p>
    <w:p w:rsidR="003947AA" w:rsidRPr="003947AA" w:rsidRDefault="003947AA" w:rsidP="002745AF">
      <w:pPr>
        <w:pStyle w:val="a8"/>
      </w:pPr>
      <w:r w:rsidRPr="003947AA">
        <w:t>using System.Linq;</w:t>
      </w:r>
    </w:p>
    <w:p w:rsidR="003947AA" w:rsidRPr="003947AA" w:rsidRDefault="003947AA" w:rsidP="002745AF">
      <w:pPr>
        <w:pStyle w:val="a8"/>
      </w:pPr>
      <w:r w:rsidRPr="003947AA">
        <w:t>using System.Text;</w:t>
      </w:r>
    </w:p>
    <w:p w:rsidR="003947AA" w:rsidRPr="003947AA" w:rsidRDefault="003947AA" w:rsidP="002745AF">
      <w:pPr>
        <w:pStyle w:val="a8"/>
      </w:pPr>
      <w:r w:rsidRPr="003947AA">
        <w:t>using System.Threading.Tasks;</w:t>
      </w:r>
    </w:p>
    <w:p w:rsidR="003947AA" w:rsidRPr="003947AA" w:rsidRDefault="003947AA" w:rsidP="002745AF">
      <w:pPr>
        <w:pStyle w:val="a8"/>
      </w:pPr>
    </w:p>
    <w:p w:rsidR="003947AA" w:rsidRPr="003947AA" w:rsidRDefault="003947AA" w:rsidP="002745AF">
      <w:pPr>
        <w:pStyle w:val="a8"/>
      </w:pPr>
      <w:r w:rsidRPr="003947AA">
        <w:t>namespace PuzanovVE_TRPO</w:t>
      </w:r>
    </w:p>
    <w:p w:rsidR="003947AA" w:rsidRPr="003947AA" w:rsidRDefault="003947AA" w:rsidP="002745AF">
      <w:pPr>
        <w:pStyle w:val="a8"/>
      </w:pPr>
      <w:r w:rsidRPr="003947AA">
        <w:t>{</w:t>
      </w:r>
    </w:p>
    <w:p w:rsidR="003947AA" w:rsidRPr="003947AA" w:rsidRDefault="003947AA" w:rsidP="002745AF">
      <w:pPr>
        <w:pStyle w:val="a8"/>
      </w:pPr>
      <w:r w:rsidRPr="003947AA">
        <w:t xml:space="preserve">    class Program</w:t>
      </w:r>
    </w:p>
    <w:p w:rsidR="003947AA" w:rsidRPr="003947AA" w:rsidRDefault="003947AA" w:rsidP="002745AF">
      <w:pPr>
        <w:pStyle w:val="a8"/>
      </w:pPr>
      <w:r w:rsidRPr="003947AA">
        <w:t xml:space="preserve">    {</w:t>
      </w:r>
    </w:p>
    <w:p w:rsidR="003947AA" w:rsidRPr="003947AA" w:rsidRDefault="003947AA" w:rsidP="002745AF">
      <w:pPr>
        <w:pStyle w:val="a8"/>
      </w:pPr>
      <w:r w:rsidRPr="003947AA">
        <w:t xml:space="preserve">        //14 Вариант</w:t>
      </w:r>
    </w:p>
    <w:p w:rsidR="003947AA" w:rsidRPr="003947AA" w:rsidRDefault="003947AA" w:rsidP="002745AF">
      <w:pPr>
        <w:pStyle w:val="a8"/>
      </w:pPr>
      <w:r w:rsidRPr="003947AA">
        <w:t xml:space="preserve">        static void Main(string[] args)</w:t>
      </w:r>
    </w:p>
    <w:p w:rsidR="003947AA" w:rsidRPr="003947AA" w:rsidRDefault="003947AA" w:rsidP="002745AF">
      <w:pPr>
        <w:pStyle w:val="a8"/>
      </w:pPr>
      <w:r w:rsidRPr="003947AA">
        <w:t xml:space="preserve">        {</w:t>
      </w:r>
    </w:p>
    <w:p w:rsidR="003947AA" w:rsidRPr="00F27C73" w:rsidRDefault="003947AA" w:rsidP="002745AF">
      <w:pPr>
        <w:pStyle w:val="a8"/>
        <w:rPr>
          <w:lang w:val="ru-RU"/>
        </w:rPr>
      </w:pPr>
      <w:r w:rsidRPr="003947AA">
        <w:t xml:space="preserve">            Console</w:t>
      </w:r>
      <w:r w:rsidRPr="00F27C73">
        <w:rPr>
          <w:lang w:val="ru-RU"/>
        </w:rPr>
        <w:t>.</w:t>
      </w:r>
      <w:r w:rsidRPr="003947AA">
        <w:t>WriteLine</w:t>
      </w:r>
      <w:r w:rsidRPr="00F27C73">
        <w:rPr>
          <w:lang w:val="ru-RU"/>
        </w:rPr>
        <w:t>("Вывод таблицы значений функции, заданной её графиком");</w:t>
      </w:r>
    </w:p>
    <w:p w:rsidR="003947AA" w:rsidRPr="003947AA" w:rsidRDefault="003947AA" w:rsidP="002745AF">
      <w:pPr>
        <w:pStyle w:val="a8"/>
      </w:pPr>
      <w:r w:rsidRPr="00F27C73">
        <w:rPr>
          <w:lang w:val="ru-RU"/>
        </w:rPr>
        <w:t xml:space="preserve">            </w:t>
      </w:r>
      <w:r w:rsidRPr="003947AA">
        <w:t>double y, x, a, b, AB, N, j;</w:t>
      </w:r>
    </w:p>
    <w:p w:rsidR="003947AA" w:rsidRPr="003947AA" w:rsidRDefault="003947AA" w:rsidP="002745AF">
      <w:pPr>
        <w:pStyle w:val="a8"/>
      </w:pPr>
    </w:p>
    <w:p w:rsidR="003947AA" w:rsidRPr="00F27C73" w:rsidRDefault="003947AA" w:rsidP="002745AF">
      <w:pPr>
        <w:pStyle w:val="a8"/>
        <w:rPr>
          <w:lang w:val="ru-RU"/>
        </w:rPr>
      </w:pPr>
      <w:r w:rsidRPr="003947AA">
        <w:t xml:space="preserve">            Console</w:t>
      </w:r>
      <w:r w:rsidRPr="00F27C73">
        <w:rPr>
          <w:lang w:val="ru-RU"/>
        </w:rPr>
        <w:t>.</w:t>
      </w:r>
      <w:r w:rsidRPr="003947AA">
        <w:t>WriteLine</w:t>
      </w:r>
      <w:r w:rsidRPr="00F27C73">
        <w:rPr>
          <w:lang w:val="ru-RU"/>
        </w:rPr>
        <w:t>("Введите начало отрезка:");</w:t>
      </w:r>
    </w:p>
    <w:p w:rsidR="003947AA" w:rsidRPr="003947AA" w:rsidRDefault="003947AA" w:rsidP="002745AF">
      <w:pPr>
        <w:pStyle w:val="a8"/>
      </w:pPr>
      <w:r w:rsidRPr="00F27C73">
        <w:rPr>
          <w:lang w:val="ru-RU"/>
        </w:rPr>
        <w:t xml:space="preserve">            </w:t>
      </w:r>
      <w:r w:rsidRPr="003947AA">
        <w:t>a = Convert.ToDouble(Console.ReadLine());</w:t>
      </w:r>
    </w:p>
    <w:p w:rsidR="003947AA" w:rsidRPr="00F27C73" w:rsidRDefault="003947AA" w:rsidP="002745AF">
      <w:pPr>
        <w:pStyle w:val="a8"/>
        <w:rPr>
          <w:lang w:val="ru-RU"/>
        </w:rPr>
      </w:pPr>
      <w:r w:rsidRPr="003947AA">
        <w:t xml:space="preserve">            Console</w:t>
      </w:r>
      <w:r w:rsidRPr="00F27C73">
        <w:rPr>
          <w:lang w:val="ru-RU"/>
        </w:rPr>
        <w:t>.</w:t>
      </w:r>
      <w:r w:rsidRPr="003947AA">
        <w:t>WriteLine</w:t>
      </w:r>
      <w:r w:rsidRPr="00F27C73">
        <w:rPr>
          <w:lang w:val="ru-RU"/>
        </w:rPr>
        <w:t>("Введите конец отрезка:");</w:t>
      </w:r>
    </w:p>
    <w:p w:rsidR="003947AA" w:rsidRPr="003947AA" w:rsidRDefault="003947AA" w:rsidP="002745AF">
      <w:pPr>
        <w:pStyle w:val="a8"/>
      </w:pPr>
      <w:r w:rsidRPr="00F27C73">
        <w:rPr>
          <w:lang w:val="ru-RU"/>
        </w:rPr>
        <w:t xml:space="preserve">            </w:t>
      </w:r>
      <w:r w:rsidRPr="003947AA">
        <w:t>b = Convert.ToDouble(Console.ReadLine());</w:t>
      </w:r>
    </w:p>
    <w:p w:rsidR="003947AA" w:rsidRPr="003947AA" w:rsidRDefault="003947AA" w:rsidP="002745AF">
      <w:pPr>
        <w:pStyle w:val="a8"/>
      </w:pPr>
    </w:p>
    <w:p w:rsidR="003947AA" w:rsidRPr="003947AA" w:rsidRDefault="003947AA" w:rsidP="002745AF">
      <w:pPr>
        <w:pStyle w:val="a8"/>
      </w:pPr>
      <w:r w:rsidRPr="003947AA">
        <w:t xml:space="preserve">            AB = b - a;</w:t>
      </w:r>
    </w:p>
    <w:p w:rsidR="003947AA" w:rsidRPr="003947AA" w:rsidRDefault="003947AA" w:rsidP="002745AF">
      <w:pPr>
        <w:pStyle w:val="a8"/>
      </w:pPr>
    </w:p>
    <w:p w:rsidR="003947AA" w:rsidRPr="003947AA" w:rsidRDefault="003947AA" w:rsidP="002745AF">
      <w:pPr>
        <w:pStyle w:val="a8"/>
      </w:pPr>
      <w:r w:rsidRPr="003947AA">
        <w:t xml:space="preserve">            if (AB &lt;= 0)</w:t>
      </w:r>
    </w:p>
    <w:p w:rsidR="003947AA" w:rsidRPr="003947AA" w:rsidRDefault="003947AA" w:rsidP="002745AF">
      <w:pPr>
        <w:pStyle w:val="a8"/>
      </w:pPr>
      <w:r w:rsidRPr="003947AA">
        <w:t xml:space="preserve">            {</w:t>
      </w:r>
    </w:p>
    <w:p w:rsidR="003947AA" w:rsidRPr="00F27C73" w:rsidRDefault="003947AA" w:rsidP="002745AF">
      <w:pPr>
        <w:pStyle w:val="a8"/>
        <w:rPr>
          <w:lang w:val="ru-RU"/>
        </w:rPr>
      </w:pPr>
      <w:r w:rsidRPr="003947AA">
        <w:lastRenderedPageBreak/>
        <w:t xml:space="preserve">                Console</w:t>
      </w:r>
      <w:r w:rsidRPr="00F27C73">
        <w:rPr>
          <w:lang w:val="ru-RU"/>
        </w:rPr>
        <w:t>.</w:t>
      </w:r>
      <w:r w:rsidRPr="003947AA">
        <w:t>WriteLine</w:t>
      </w:r>
      <w:r w:rsidRPr="00F27C73">
        <w:rPr>
          <w:lang w:val="ru-RU"/>
        </w:rPr>
        <w:t>("Не существующий отрезок");</w:t>
      </w:r>
    </w:p>
    <w:p w:rsidR="003947AA" w:rsidRPr="003947AA" w:rsidRDefault="003947AA" w:rsidP="002745AF">
      <w:pPr>
        <w:pStyle w:val="a8"/>
      </w:pPr>
      <w:r w:rsidRPr="00F27C73">
        <w:rPr>
          <w:lang w:val="ru-RU"/>
        </w:rPr>
        <w:t xml:space="preserve">            </w:t>
      </w:r>
      <w:r w:rsidRPr="003947AA">
        <w:t>}</w:t>
      </w:r>
    </w:p>
    <w:p w:rsidR="003947AA" w:rsidRPr="003947AA" w:rsidRDefault="003947AA" w:rsidP="002745AF">
      <w:pPr>
        <w:pStyle w:val="a8"/>
      </w:pPr>
      <w:r w:rsidRPr="003947AA">
        <w:t xml:space="preserve">            else</w:t>
      </w:r>
    </w:p>
    <w:p w:rsidR="003947AA" w:rsidRPr="003947AA" w:rsidRDefault="003947AA" w:rsidP="002745AF">
      <w:pPr>
        <w:pStyle w:val="a8"/>
      </w:pPr>
      <w:r w:rsidRPr="003947AA">
        <w:t xml:space="preserve">            {</w:t>
      </w:r>
    </w:p>
    <w:p w:rsidR="003947AA" w:rsidRPr="00F27C73" w:rsidRDefault="003947AA" w:rsidP="002745AF">
      <w:pPr>
        <w:pStyle w:val="a8"/>
        <w:rPr>
          <w:lang w:val="ru-RU"/>
        </w:rPr>
      </w:pPr>
      <w:r w:rsidRPr="003947AA">
        <w:t xml:space="preserve">                Console</w:t>
      </w:r>
      <w:r w:rsidRPr="00F27C73">
        <w:rPr>
          <w:lang w:val="ru-RU"/>
        </w:rPr>
        <w:t>.</w:t>
      </w:r>
      <w:r w:rsidRPr="003947AA">
        <w:t>WriteLine</w:t>
      </w:r>
      <w:r w:rsidRPr="00F27C73">
        <w:rPr>
          <w:lang w:val="ru-RU"/>
        </w:rPr>
        <w:t>("На сколько частей нужно поделить отрезок?");</w:t>
      </w:r>
    </w:p>
    <w:p w:rsidR="003947AA" w:rsidRPr="003947AA" w:rsidRDefault="003947AA" w:rsidP="002745AF">
      <w:pPr>
        <w:pStyle w:val="a8"/>
      </w:pPr>
      <w:r w:rsidRPr="00F27C73">
        <w:rPr>
          <w:lang w:val="ru-RU"/>
        </w:rPr>
        <w:t xml:space="preserve">                </w:t>
      </w:r>
      <w:r w:rsidRPr="003947AA">
        <w:t>N = Convert.ToDouble(Console.ReadLine());</w:t>
      </w:r>
    </w:p>
    <w:p w:rsidR="003947AA" w:rsidRPr="003947AA" w:rsidRDefault="003947AA" w:rsidP="002745AF">
      <w:pPr>
        <w:pStyle w:val="a8"/>
      </w:pPr>
      <w:r w:rsidRPr="003947AA">
        <w:t xml:space="preserve">                j = AB / N;</w:t>
      </w:r>
    </w:p>
    <w:p w:rsidR="003947AA" w:rsidRPr="003947AA" w:rsidRDefault="003947AA" w:rsidP="002745AF">
      <w:pPr>
        <w:pStyle w:val="a8"/>
      </w:pPr>
      <w:r w:rsidRPr="003947AA">
        <w:t xml:space="preserve">                Console.WriteLine(j);</w:t>
      </w:r>
    </w:p>
    <w:p w:rsidR="003947AA" w:rsidRPr="003947AA" w:rsidRDefault="003947AA" w:rsidP="002745AF">
      <w:pPr>
        <w:pStyle w:val="a8"/>
      </w:pPr>
      <w:r w:rsidRPr="003947AA">
        <w:t xml:space="preserve">                x = a;</w:t>
      </w:r>
    </w:p>
    <w:p w:rsidR="003947AA" w:rsidRPr="003947AA" w:rsidRDefault="003947AA" w:rsidP="002745AF">
      <w:pPr>
        <w:pStyle w:val="a8"/>
      </w:pPr>
      <w:r w:rsidRPr="003947AA">
        <w:t xml:space="preserve">                Console.Write("|" + "{0, 10}", "x" + "|");</w:t>
      </w:r>
    </w:p>
    <w:p w:rsidR="003947AA" w:rsidRPr="003947AA" w:rsidRDefault="003947AA" w:rsidP="002745AF">
      <w:pPr>
        <w:pStyle w:val="a8"/>
      </w:pPr>
      <w:r w:rsidRPr="003947AA">
        <w:t xml:space="preserve">                Console.Write("{0, 10}", "y" + "|");</w:t>
      </w:r>
    </w:p>
    <w:p w:rsidR="003947AA" w:rsidRPr="003947AA" w:rsidRDefault="003947AA" w:rsidP="002745AF">
      <w:pPr>
        <w:pStyle w:val="a8"/>
      </w:pPr>
      <w:r w:rsidRPr="003947AA">
        <w:t xml:space="preserve">                Console.Write("\n");</w:t>
      </w:r>
    </w:p>
    <w:p w:rsidR="003947AA" w:rsidRPr="003947AA" w:rsidRDefault="003947AA" w:rsidP="002745AF">
      <w:pPr>
        <w:pStyle w:val="a8"/>
      </w:pPr>
      <w:r w:rsidRPr="003947AA">
        <w:t xml:space="preserve">                for (int i = 1; i &lt; N; i++)</w:t>
      </w:r>
    </w:p>
    <w:p w:rsidR="003947AA" w:rsidRPr="003947AA" w:rsidRDefault="003947AA" w:rsidP="002745AF">
      <w:pPr>
        <w:pStyle w:val="a8"/>
      </w:pPr>
      <w:r w:rsidRPr="003947AA">
        <w:t xml:space="preserve">                {</w:t>
      </w:r>
    </w:p>
    <w:p w:rsidR="003947AA" w:rsidRPr="003947AA" w:rsidRDefault="003947AA" w:rsidP="002745AF">
      <w:pPr>
        <w:pStyle w:val="a8"/>
      </w:pPr>
      <w:r w:rsidRPr="003947AA">
        <w:t xml:space="preserve">                    x += j;</w:t>
      </w:r>
    </w:p>
    <w:p w:rsidR="003947AA" w:rsidRPr="003947AA" w:rsidRDefault="003947AA" w:rsidP="002745AF">
      <w:pPr>
        <w:pStyle w:val="a8"/>
      </w:pPr>
    </w:p>
    <w:p w:rsidR="003947AA" w:rsidRPr="003947AA" w:rsidRDefault="003947AA" w:rsidP="002745AF">
      <w:pPr>
        <w:pStyle w:val="a8"/>
      </w:pPr>
      <w:r w:rsidRPr="003947AA">
        <w:t xml:space="preserve">                    if (x &lt;= -4)</w:t>
      </w:r>
    </w:p>
    <w:p w:rsidR="003947AA" w:rsidRPr="003947AA" w:rsidRDefault="003947AA" w:rsidP="002745AF">
      <w:pPr>
        <w:pStyle w:val="a8"/>
      </w:pPr>
      <w:r w:rsidRPr="003947AA">
        <w:t xml:space="preserve">                    {</w:t>
      </w:r>
    </w:p>
    <w:p w:rsidR="003947AA" w:rsidRPr="003947AA" w:rsidRDefault="003947AA" w:rsidP="002745AF">
      <w:pPr>
        <w:pStyle w:val="a8"/>
      </w:pPr>
      <w:r w:rsidRPr="003947AA">
        <w:t xml:space="preserve">                        y = -2;</w:t>
      </w:r>
    </w:p>
    <w:p w:rsidR="003947AA" w:rsidRPr="003947AA" w:rsidRDefault="003947AA" w:rsidP="002745AF">
      <w:pPr>
        <w:pStyle w:val="a8"/>
      </w:pPr>
      <w:r w:rsidRPr="003947AA">
        <w:t xml:space="preserve">                    }</w:t>
      </w:r>
    </w:p>
    <w:p w:rsidR="003947AA" w:rsidRPr="003947AA" w:rsidRDefault="003947AA" w:rsidP="002745AF">
      <w:pPr>
        <w:pStyle w:val="a8"/>
      </w:pPr>
      <w:r w:rsidRPr="003947AA">
        <w:t xml:space="preserve">                    else if (x &lt;= 0)</w:t>
      </w:r>
    </w:p>
    <w:p w:rsidR="003947AA" w:rsidRPr="003947AA" w:rsidRDefault="003947AA" w:rsidP="002745AF">
      <w:pPr>
        <w:pStyle w:val="a8"/>
      </w:pPr>
      <w:r w:rsidRPr="003947AA">
        <w:t xml:space="preserve">                    {</w:t>
      </w:r>
    </w:p>
    <w:p w:rsidR="003947AA" w:rsidRPr="003947AA" w:rsidRDefault="003947AA" w:rsidP="002745AF">
      <w:pPr>
        <w:pStyle w:val="a8"/>
      </w:pPr>
      <w:r w:rsidRPr="003947AA">
        <w:t xml:space="preserve">                        y = x / 4;</w:t>
      </w:r>
    </w:p>
    <w:p w:rsidR="003947AA" w:rsidRPr="003947AA" w:rsidRDefault="003947AA" w:rsidP="002745AF">
      <w:pPr>
        <w:pStyle w:val="a8"/>
      </w:pPr>
      <w:r w:rsidRPr="003947AA">
        <w:t xml:space="preserve">                    }</w:t>
      </w:r>
    </w:p>
    <w:p w:rsidR="003947AA" w:rsidRPr="003947AA" w:rsidRDefault="003947AA" w:rsidP="002745AF">
      <w:pPr>
        <w:pStyle w:val="a8"/>
      </w:pPr>
      <w:r w:rsidRPr="003947AA">
        <w:t xml:space="preserve">                    else if (x &lt;= 2)</w:t>
      </w:r>
    </w:p>
    <w:p w:rsidR="003947AA" w:rsidRPr="003947AA" w:rsidRDefault="003947AA" w:rsidP="002745AF">
      <w:pPr>
        <w:pStyle w:val="a8"/>
      </w:pPr>
      <w:r w:rsidRPr="003947AA">
        <w:t xml:space="preserve">                    {</w:t>
      </w:r>
    </w:p>
    <w:p w:rsidR="003947AA" w:rsidRPr="003947AA" w:rsidRDefault="003947AA" w:rsidP="002745AF">
      <w:pPr>
        <w:pStyle w:val="a8"/>
      </w:pPr>
      <w:r w:rsidRPr="003947AA">
        <w:t xml:space="preserve">                        y = Math.Pow(x, 2);</w:t>
      </w:r>
    </w:p>
    <w:p w:rsidR="003947AA" w:rsidRPr="003947AA" w:rsidRDefault="003947AA" w:rsidP="002745AF">
      <w:pPr>
        <w:pStyle w:val="a8"/>
      </w:pPr>
      <w:r w:rsidRPr="003947AA">
        <w:t xml:space="preserve">                    }</w:t>
      </w:r>
    </w:p>
    <w:p w:rsidR="003947AA" w:rsidRPr="003947AA" w:rsidRDefault="003947AA" w:rsidP="002745AF">
      <w:pPr>
        <w:pStyle w:val="a8"/>
      </w:pPr>
      <w:r w:rsidRPr="003947AA">
        <w:t xml:space="preserve">                    else</w:t>
      </w:r>
    </w:p>
    <w:p w:rsidR="003947AA" w:rsidRPr="003947AA" w:rsidRDefault="003947AA" w:rsidP="002745AF">
      <w:pPr>
        <w:pStyle w:val="a8"/>
      </w:pPr>
      <w:r w:rsidRPr="003947AA">
        <w:t xml:space="preserve">                    {</w:t>
      </w:r>
    </w:p>
    <w:p w:rsidR="003947AA" w:rsidRPr="003947AA" w:rsidRDefault="003947AA" w:rsidP="002745AF">
      <w:pPr>
        <w:pStyle w:val="a8"/>
      </w:pPr>
      <w:r w:rsidRPr="003947AA">
        <w:t xml:space="preserve">                        y = (-x + 10) / 2;</w:t>
      </w:r>
    </w:p>
    <w:p w:rsidR="003947AA" w:rsidRPr="003947AA" w:rsidRDefault="003947AA" w:rsidP="002745AF">
      <w:pPr>
        <w:pStyle w:val="a8"/>
      </w:pPr>
      <w:r w:rsidRPr="003947AA">
        <w:t xml:space="preserve">                    }</w:t>
      </w:r>
    </w:p>
    <w:p w:rsidR="003947AA" w:rsidRPr="003947AA" w:rsidRDefault="003947AA" w:rsidP="002745AF">
      <w:pPr>
        <w:pStyle w:val="a8"/>
      </w:pPr>
      <w:r w:rsidRPr="003947AA">
        <w:t xml:space="preserve">                    Console.Write("|" + "{0, 10}", x + "|");</w:t>
      </w:r>
    </w:p>
    <w:p w:rsidR="003947AA" w:rsidRPr="003947AA" w:rsidRDefault="003947AA" w:rsidP="002745AF">
      <w:pPr>
        <w:pStyle w:val="a8"/>
      </w:pPr>
      <w:r w:rsidRPr="003947AA">
        <w:t xml:space="preserve">                    Console.Write("{0, 10}", y + "|");</w:t>
      </w:r>
    </w:p>
    <w:p w:rsidR="003947AA" w:rsidRPr="00F27C73" w:rsidRDefault="003947AA" w:rsidP="002745AF">
      <w:pPr>
        <w:pStyle w:val="a8"/>
        <w:rPr>
          <w:lang w:val="ru-RU"/>
        </w:rPr>
      </w:pPr>
      <w:r w:rsidRPr="003947AA">
        <w:t xml:space="preserve">                    Console</w:t>
      </w:r>
      <w:r w:rsidRPr="00F27C73">
        <w:rPr>
          <w:lang w:val="ru-RU"/>
        </w:rPr>
        <w:t>.</w:t>
      </w:r>
      <w:r w:rsidRPr="003947AA">
        <w:t>Write</w:t>
      </w:r>
      <w:r w:rsidRPr="00F27C73">
        <w:rPr>
          <w:lang w:val="ru-RU"/>
        </w:rPr>
        <w:t>("\</w:t>
      </w:r>
      <w:r w:rsidRPr="003947AA">
        <w:t>n</w:t>
      </w:r>
      <w:r w:rsidRPr="00F27C73">
        <w:rPr>
          <w:lang w:val="ru-RU"/>
        </w:rPr>
        <w:t>");</w:t>
      </w:r>
    </w:p>
    <w:p w:rsidR="003947AA" w:rsidRPr="00F27C73" w:rsidRDefault="003947AA" w:rsidP="002745AF">
      <w:pPr>
        <w:pStyle w:val="a8"/>
        <w:rPr>
          <w:lang w:val="ru-RU"/>
        </w:rPr>
      </w:pPr>
      <w:r w:rsidRPr="00F27C73">
        <w:rPr>
          <w:lang w:val="ru-RU"/>
        </w:rPr>
        <w:t xml:space="preserve">                }              </w:t>
      </w:r>
    </w:p>
    <w:p w:rsidR="003947AA" w:rsidRPr="00F27C73" w:rsidRDefault="003947AA" w:rsidP="002745AF">
      <w:pPr>
        <w:pStyle w:val="a8"/>
        <w:rPr>
          <w:lang w:val="ru-RU"/>
        </w:rPr>
      </w:pPr>
      <w:r w:rsidRPr="00F27C73">
        <w:rPr>
          <w:lang w:val="ru-RU"/>
        </w:rPr>
        <w:t xml:space="preserve">            }</w:t>
      </w:r>
    </w:p>
    <w:p w:rsidR="003947AA" w:rsidRPr="00F27C73" w:rsidRDefault="003947AA" w:rsidP="002745AF">
      <w:pPr>
        <w:pStyle w:val="a8"/>
        <w:rPr>
          <w:lang w:val="ru-RU"/>
        </w:rPr>
      </w:pPr>
      <w:r w:rsidRPr="00F27C73">
        <w:rPr>
          <w:lang w:val="ru-RU"/>
        </w:rPr>
        <w:t xml:space="preserve">        }</w:t>
      </w:r>
    </w:p>
    <w:p w:rsidR="003947AA" w:rsidRPr="00F27C73" w:rsidRDefault="003947AA" w:rsidP="002745AF">
      <w:pPr>
        <w:pStyle w:val="a8"/>
        <w:rPr>
          <w:lang w:val="ru-RU"/>
        </w:rPr>
      </w:pPr>
      <w:r w:rsidRPr="00F27C73">
        <w:rPr>
          <w:lang w:val="ru-RU"/>
        </w:rPr>
        <w:t xml:space="preserve">    }</w:t>
      </w:r>
    </w:p>
    <w:p w:rsidR="003947AA" w:rsidRPr="00F27C73" w:rsidRDefault="003947AA" w:rsidP="002745AF">
      <w:pPr>
        <w:pStyle w:val="a8"/>
        <w:rPr>
          <w:lang w:val="ru-RU"/>
        </w:rPr>
      </w:pPr>
      <w:r w:rsidRPr="00F27C73">
        <w:rPr>
          <w:lang w:val="ru-RU"/>
        </w:rPr>
        <w:t>}</w:t>
      </w:r>
    </w:p>
    <w:p w:rsidR="003947AA" w:rsidRPr="00713A6D" w:rsidRDefault="00527FFB" w:rsidP="002745AF">
      <w:pPr>
        <w:pStyle w:val="2"/>
      </w:pPr>
      <w:bookmarkStart w:id="15" w:name="_Toc179328275"/>
      <w:r>
        <w:t>4.3.</w:t>
      </w:r>
      <w:r w:rsidR="003947AA">
        <w:t>Тестирование</w:t>
      </w:r>
      <w:r w:rsidR="003947AA" w:rsidRPr="00713A6D">
        <w:t>:</w:t>
      </w:r>
      <w:bookmarkEnd w:id="15"/>
      <w:r w:rsidR="003947AA" w:rsidRPr="00713A6D">
        <w:t xml:space="preserve"> </w:t>
      </w:r>
    </w:p>
    <w:p w:rsidR="003947AA" w:rsidRPr="00C30581" w:rsidRDefault="003947AA" w:rsidP="002745AF">
      <w:r>
        <w:t xml:space="preserve">Контрольный пример </w:t>
      </w:r>
      <w:r w:rsidR="00FC5FAF" w:rsidRPr="009A03E7">
        <w:t>1</w:t>
      </w:r>
      <w:r w:rsidRPr="00C30581">
        <w:t>:</w:t>
      </w:r>
    </w:p>
    <w:p w:rsidR="003947AA" w:rsidRDefault="003947AA" w:rsidP="002745AF">
      <w:r w:rsidRPr="00C30581">
        <w:t>Исходные данные:</w:t>
      </w:r>
    </w:p>
    <w:p w:rsidR="003947AA" w:rsidRPr="003947AA" w:rsidRDefault="003947AA" w:rsidP="002745AF">
      <w:r>
        <w:rPr>
          <w:lang w:val="en-US"/>
        </w:rPr>
        <w:t>a</w:t>
      </w:r>
      <w:r>
        <w:t xml:space="preserve"> = -15</w:t>
      </w:r>
      <w:r w:rsidRPr="003947AA">
        <w:t>;</w:t>
      </w:r>
    </w:p>
    <w:p w:rsidR="003947AA" w:rsidRDefault="003947AA" w:rsidP="002745AF">
      <w:r>
        <w:rPr>
          <w:lang w:val="en-US"/>
        </w:rPr>
        <w:t>b</w:t>
      </w:r>
      <w:r>
        <w:t xml:space="preserve"> = 15</w:t>
      </w:r>
      <w:r w:rsidRPr="003947AA">
        <w:t>;</w:t>
      </w:r>
    </w:p>
    <w:p w:rsidR="003947AA" w:rsidRDefault="003947AA" w:rsidP="002745AF">
      <w:r>
        <w:rPr>
          <w:lang w:val="en-US"/>
        </w:rPr>
        <w:t>N</w:t>
      </w:r>
      <w:r>
        <w:t xml:space="preserve"> = 10</w:t>
      </w:r>
      <w:r w:rsidRPr="003947AA">
        <w:t>;</w:t>
      </w:r>
    </w:p>
    <w:p w:rsidR="002745AF" w:rsidRPr="003947AA" w:rsidRDefault="002745AF" w:rsidP="002745AF"/>
    <w:p w:rsidR="003947AA" w:rsidRPr="002745AF" w:rsidRDefault="003947AA" w:rsidP="002745AF">
      <w:r w:rsidRPr="00E04B91">
        <w:t>Результат работы программы</w:t>
      </w:r>
      <w:r w:rsidR="002745AF">
        <w:t xml:space="preserve"> для указанных исходных данных </w:t>
      </w:r>
      <w:r w:rsidRPr="002745AF">
        <w:t>приведён на рисунке 4.1</w:t>
      </w:r>
    </w:p>
    <w:p w:rsidR="003947AA" w:rsidRDefault="003947AA" w:rsidP="003947AA">
      <w:pPr>
        <w:jc w:val="center"/>
      </w:pPr>
      <w:r>
        <w:rPr>
          <w:noProof/>
          <w:lang w:eastAsia="ru-RU"/>
        </w:rPr>
        <w:lastRenderedPageBreak/>
        <w:drawing>
          <wp:inline distT="0" distB="0" distL="0" distR="0" wp14:anchorId="7DD6F4DE" wp14:editId="631ADAAB">
            <wp:extent cx="3319848" cy="2508663"/>
            <wp:effectExtent l="0" t="0" r="0" b="635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370749" cy="2547126"/>
                    </a:xfrm>
                    <a:prstGeom prst="rect">
                      <a:avLst/>
                    </a:prstGeom>
                  </pic:spPr>
                </pic:pic>
              </a:graphicData>
            </a:graphic>
          </wp:inline>
        </w:drawing>
      </w:r>
    </w:p>
    <w:p w:rsidR="003947AA" w:rsidRDefault="003947AA" w:rsidP="003947AA">
      <w:pPr>
        <w:jc w:val="center"/>
      </w:pPr>
      <w:r>
        <w:t>Рисунок</w:t>
      </w:r>
      <w:r w:rsidRPr="00B36274">
        <w:rPr>
          <w:spacing w:val="-7"/>
        </w:rPr>
        <w:t xml:space="preserve"> </w:t>
      </w:r>
      <w:r>
        <w:t>4.</w:t>
      </w:r>
      <w:r w:rsidRPr="003947AA">
        <w:t>1</w:t>
      </w:r>
      <w:r w:rsidRPr="00B36274">
        <w:rPr>
          <w:spacing w:val="-4"/>
        </w:rPr>
        <w:t xml:space="preserve"> </w:t>
      </w:r>
      <w:r w:rsidRPr="00B36274">
        <w:t>–</w:t>
      </w:r>
      <w:r w:rsidRPr="00B36274">
        <w:rPr>
          <w:spacing w:val="-4"/>
        </w:rPr>
        <w:t xml:space="preserve"> </w:t>
      </w:r>
      <w:r>
        <w:t>Результат</w:t>
      </w:r>
      <w:r w:rsidRPr="00B36274">
        <w:rPr>
          <w:spacing w:val="-5"/>
        </w:rPr>
        <w:t xml:space="preserve"> </w:t>
      </w:r>
      <w:r>
        <w:t>работы</w:t>
      </w:r>
      <w:r w:rsidRPr="00B36274">
        <w:rPr>
          <w:spacing w:val="-5"/>
        </w:rPr>
        <w:t xml:space="preserve"> </w:t>
      </w:r>
      <w:r>
        <w:t>приложения</w:t>
      </w:r>
      <w:r w:rsidRPr="00C30581">
        <w:t xml:space="preserve"> </w:t>
      </w:r>
      <w:r>
        <w:rPr>
          <w:lang w:val="en-US"/>
        </w:rPr>
        <w:t>Lab</w:t>
      </w:r>
      <w:r>
        <w:t>01_04</w:t>
      </w:r>
    </w:p>
    <w:p w:rsidR="00FC5FAF" w:rsidRDefault="00FC5FAF" w:rsidP="003947AA">
      <w:pPr>
        <w:jc w:val="center"/>
      </w:pPr>
    </w:p>
    <w:p w:rsidR="00FC5FAF" w:rsidRDefault="00FC5FAF" w:rsidP="00FC5FAF">
      <w:pPr>
        <w:pStyle w:val="1"/>
        <w:spacing w:before="160" w:line="360" w:lineRule="auto"/>
        <w:ind w:left="102" w:right="108"/>
        <w:jc w:val="center"/>
      </w:pPr>
      <w:bookmarkStart w:id="16" w:name="_Toc179328276"/>
      <w:r>
        <w:t>5.</w:t>
      </w:r>
      <w:r>
        <w:rPr>
          <w:spacing w:val="1"/>
        </w:rPr>
        <w:t xml:space="preserve"> </w:t>
      </w:r>
      <w:r>
        <w:t>Проверка серии «выстрелов по мишени»</w:t>
      </w:r>
      <w:bookmarkEnd w:id="16"/>
    </w:p>
    <w:p w:rsidR="00FC5FAF" w:rsidRPr="00FC5FAF" w:rsidRDefault="009B6DBD" w:rsidP="00FC5FAF">
      <w:pPr>
        <w:rPr>
          <w:rFonts w:cs="Times New Roman"/>
          <w:szCs w:val="28"/>
        </w:rPr>
      </w:pPr>
      <w:bookmarkStart w:id="17" w:name="_Toc179328277"/>
      <w:r w:rsidRPr="002745AF">
        <w:rPr>
          <w:rStyle w:val="20"/>
        </w:rPr>
        <w:t>5.1.</w:t>
      </w:r>
      <w:r w:rsidR="00FC5FAF" w:rsidRPr="002745AF">
        <w:rPr>
          <w:rStyle w:val="20"/>
        </w:rPr>
        <w:t>Задание:</w:t>
      </w:r>
      <w:bookmarkEnd w:id="17"/>
      <w:r w:rsidR="00FC5FAF">
        <w:rPr>
          <w:b/>
          <w:i/>
          <w:spacing w:val="1"/>
        </w:rPr>
        <w:t xml:space="preserve"> </w:t>
      </w:r>
      <w:r w:rsidR="00FC5FAF" w:rsidRPr="00FC5FAF">
        <w:rPr>
          <w:rFonts w:cs="Times New Roman"/>
          <w:szCs w:val="28"/>
        </w:rPr>
        <w:t>Разработайте приложение, которое будет имитировать выполнение серии «выстрелов по мишени». Количество выстрелов и другие необходимые данные задаются пользователем. Для каждого «выстрела» необходимо выводить сообщение о попадании или промахе.</w:t>
      </w:r>
    </w:p>
    <w:p w:rsidR="00FC5FAF" w:rsidRPr="00FC5FAF" w:rsidRDefault="00FC5FAF" w:rsidP="00FC5FAF">
      <w:pPr>
        <w:rPr>
          <w:rFonts w:cs="Times New Roman"/>
          <w:szCs w:val="28"/>
        </w:rPr>
      </w:pPr>
      <w:r w:rsidRPr="00FC5FAF">
        <w:rPr>
          <w:rFonts w:cs="Times New Roman"/>
          <w:szCs w:val="28"/>
        </w:rPr>
        <w:t xml:space="preserve">«Мишень» представляет собой область на плоскости, имеющую определённые геометрические размеры. «Выстрел» имитируется выбором некоторой точки на плоскости. Для каждого выстрела соответствующая точка на плоскости определяется случайным образом (в пределах прямоугольника или окружности, ограничивающих область вокруг мишени). «Попадание в мишень» засчитывается, если точка попадания принадлежит заданной области мишени. </w:t>
      </w:r>
    </w:p>
    <w:p w:rsidR="00FC5FAF" w:rsidRDefault="00FC5FAF" w:rsidP="00FC5FAF">
      <w:pPr>
        <w:rPr>
          <w:rFonts w:cs="Times New Roman"/>
          <w:szCs w:val="28"/>
        </w:rPr>
      </w:pPr>
      <w:r w:rsidRPr="00FC5FAF">
        <w:rPr>
          <w:rFonts w:cs="Times New Roman"/>
          <w:szCs w:val="28"/>
        </w:rPr>
        <w:t>Область задана графическим способом.</w:t>
      </w:r>
    </w:p>
    <w:p w:rsidR="003947AA" w:rsidRDefault="00FC5FAF" w:rsidP="00FC5FAF">
      <w:pPr>
        <w:rPr>
          <w:b/>
          <w:lang w:val="en-US"/>
        </w:rPr>
      </w:pPr>
      <w:r w:rsidRPr="00FC5FAF">
        <w:rPr>
          <w:b/>
          <w:lang w:val="en-US"/>
        </w:rPr>
        <w:lastRenderedPageBreak/>
        <w:t xml:space="preserve"> </w:t>
      </w:r>
      <w:r w:rsidRPr="00A80E7F">
        <w:rPr>
          <w:b/>
          <w:noProof/>
          <w:lang w:eastAsia="ru-RU"/>
        </w:rPr>
        <w:drawing>
          <wp:inline distT="0" distB="0" distL="0" distR="0">
            <wp:extent cx="2430145" cy="2216150"/>
            <wp:effectExtent l="0" t="0" r="825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30145" cy="2216150"/>
                    </a:xfrm>
                    <a:prstGeom prst="rect">
                      <a:avLst/>
                    </a:prstGeom>
                    <a:noFill/>
                    <a:ln>
                      <a:noFill/>
                    </a:ln>
                  </pic:spPr>
                </pic:pic>
              </a:graphicData>
            </a:graphic>
          </wp:inline>
        </w:drawing>
      </w:r>
    </w:p>
    <w:p w:rsidR="009B6DBD" w:rsidRDefault="00F27C73" w:rsidP="009B6DBD">
      <w:pPr>
        <w:ind w:left="102" w:right="109"/>
      </w:pPr>
      <w:r>
        <w:rPr>
          <w:b/>
          <w:i/>
        </w:rPr>
        <w:t>Исходные</w:t>
      </w:r>
      <w:r w:rsidR="009B6DBD">
        <w:rPr>
          <w:b/>
          <w:i/>
        </w:rPr>
        <w:t xml:space="preserve"> данные:</w:t>
      </w:r>
    </w:p>
    <w:p w:rsidR="009B6DBD" w:rsidRPr="009A03E7" w:rsidRDefault="009B6DBD" w:rsidP="002745AF">
      <w:r>
        <w:rPr>
          <w:lang w:val="en-US"/>
        </w:rPr>
        <w:t>R</w:t>
      </w:r>
      <w:r>
        <w:t>1 – Радиус 1й (Большей) окружности</w:t>
      </w:r>
      <w:r w:rsidRPr="009A03E7">
        <w:t>;</w:t>
      </w:r>
    </w:p>
    <w:p w:rsidR="009B6DBD" w:rsidRPr="009A03E7" w:rsidRDefault="009B6DBD" w:rsidP="002745AF">
      <w:r>
        <w:rPr>
          <w:lang w:val="en-US"/>
        </w:rPr>
        <w:t>R</w:t>
      </w:r>
      <w:r>
        <w:t>2 – Радиус 2й (Малой) окружности</w:t>
      </w:r>
      <w:r w:rsidRPr="009A03E7">
        <w:t>;</w:t>
      </w:r>
    </w:p>
    <w:p w:rsidR="009B6DBD" w:rsidRDefault="009B6DBD" w:rsidP="002745AF">
      <w:r>
        <w:rPr>
          <w:lang w:val="en-US"/>
        </w:rPr>
        <w:t>SH</w:t>
      </w:r>
      <w:r>
        <w:t xml:space="preserve"> = Количество выстрелов</w:t>
      </w:r>
      <w:r w:rsidRPr="003947AA">
        <w:t>;</w:t>
      </w:r>
    </w:p>
    <w:p w:rsidR="00F27C73" w:rsidRDefault="00F27C73" w:rsidP="00F27C73">
      <w:pPr>
        <w:ind w:left="102" w:right="109"/>
        <w:rPr>
          <w:b/>
          <w:i/>
        </w:rPr>
      </w:pPr>
      <w:r>
        <w:rPr>
          <w:b/>
          <w:i/>
        </w:rPr>
        <w:t>Результаты:</w:t>
      </w:r>
    </w:p>
    <w:p w:rsidR="00F27C73" w:rsidRPr="009A03E7" w:rsidRDefault="00F27C73" w:rsidP="00F27C73">
      <w:r>
        <w:t>Вывод пользователю сообщение о промахе или попадании в область, а также вывод случайных координат, имитирующих выстрел.</w:t>
      </w:r>
    </w:p>
    <w:p w:rsidR="00F27C73" w:rsidRPr="003947AA" w:rsidRDefault="00F27C73" w:rsidP="002745AF"/>
    <w:p w:rsidR="00FC5FAF" w:rsidRPr="009B6DBD" w:rsidRDefault="00FC5FAF" w:rsidP="00FC5FAF">
      <w:pPr>
        <w:rPr>
          <w:b/>
        </w:rPr>
      </w:pPr>
    </w:p>
    <w:p w:rsidR="00FC5FAF" w:rsidRPr="00F37611" w:rsidRDefault="009B6DBD" w:rsidP="002745AF">
      <w:pPr>
        <w:pStyle w:val="2"/>
      </w:pPr>
      <w:bookmarkStart w:id="18" w:name="_Toc179328278"/>
      <w:r>
        <w:t>5.2.Код программы</w:t>
      </w:r>
      <w:r w:rsidR="00FC5FAF" w:rsidRPr="00F37611">
        <w:t>:</w:t>
      </w:r>
      <w:bookmarkEnd w:id="18"/>
    </w:p>
    <w:p w:rsidR="00FC5FAF" w:rsidRDefault="00FC5FAF" w:rsidP="00FC5FAF">
      <w:pPr>
        <w:ind w:left="102" w:right="109"/>
        <w:rPr>
          <w:b/>
          <w:i/>
          <w:sz w:val="24"/>
        </w:rPr>
      </w:pPr>
      <w:r>
        <w:rPr>
          <w:b/>
          <w:i/>
          <w:sz w:val="24"/>
        </w:rPr>
        <w:t>Листинг</w:t>
      </w:r>
      <w:r w:rsidRPr="00F37611">
        <w:rPr>
          <w:b/>
          <w:i/>
          <w:spacing w:val="-4"/>
          <w:sz w:val="24"/>
        </w:rPr>
        <w:t xml:space="preserve"> </w:t>
      </w:r>
      <w:r w:rsidR="009B6DBD">
        <w:rPr>
          <w:b/>
          <w:i/>
          <w:sz w:val="24"/>
        </w:rPr>
        <w:t>5</w:t>
      </w:r>
      <w:r w:rsidRPr="00F37611">
        <w:rPr>
          <w:b/>
          <w:i/>
          <w:spacing w:val="-2"/>
          <w:sz w:val="24"/>
        </w:rPr>
        <w:t xml:space="preserve"> </w:t>
      </w:r>
      <w:r w:rsidRPr="00F37611">
        <w:rPr>
          <w:b/>
          <w:i/>
          <w:sz w:val="24"/>
        </w:rPr>
        <w:t>–</w:t>
      </w:r>
      <w:r w:rsidRPr="00F37611">
        <w:rPr>
          <w:b/>
          <w:i/>
          <w:spacing w:val="-2"/>
          <w:sz w:val="24"/>
        </w:rPr>
        <w:t xml:space="preserve"> </w:t>
      </w:r>
      <w:r>
        <w:rPr>
          <w:b/>
          <w:i/>
          <w:sz w:val="24"/>
        </w:rPr>
        <w:t>Код</w:t>
      </w:r>
      <w:r w:rsidRPr="00F37611">
        <w:rPr>
          <w:b/>
          <w:i/>
          <w:spacing w:val="-1"/>
          <w:sz w:val="24"/>
        </w:rPr>
        <w:t xml:space="preserve"> </w:t>
      </w:r>
      <w:r w:rsidR="009B6DBD">
        <w:rPr>
          <w:b/>
          <w:i/>
          <w:sz w:val="24"/>
        </w:rPr>
        <w:t>программы</w:t>
      </w:r>
      <w:r w:rsidRPr="00F37611">
        <w:rPr>
          <w:b/>
          <w:i/>
          <w:sz w:val="24"/>
        </w:rPr>
        <w:t xml:space="preserve"> </w:t>
      </w:r>
      <w:r>
        <w:rPr>
          <w:b/>
          <w:i/>
          <w:sz w:val="24"/>
          <w:lang w:val="en-US"/>
        </w:rPr>
        <w:t>Lab</w:t>
      </w:r>
      <w:r w:rsidR="009B6DBD">
        <w:rPr>
          <w:b/>
          <w:i/>
          <w:sz w:val="24"/>
        </w:rPr>
        <w:t>01_05</w:t>
      </w:r>
    </w:p>
    <w:p w:rsidR="00FC5FAF" w:rsidRPr="00FC5FAF" w:rsidRDefault="00FC5FAF" w:rsidP="002745AF">
      <w:pPr>
        <w:pStyle w:val="a8"/>
      </w:pPr>
      <w:r w:rsidRPr="00FC5FAF">
        <w:t>using System;</w:t>
      </w:r>
    </w:p>
    <w:p w:rsidR="00FC5FAF" w:rsidRPr="00FC5FAF" w:rsidRDefault="00FC5FAF" w:rsidP="002745AF">
      <w:pPr>
        <w:pStyle w:val="a8"/>
      </w:pPr>
      <w:r w:rsidRPr="00FC5FAF">
        <w:t>using System.Collections.Generic;</w:t>
      </w:r>
    </w:p>
    <w:p w:rsidR="00FC5FAF" w:rsidRPr="00FC5FAF" w:rsidRDefault="00FC5FAF" w:rsidP="002745AF">
      <w:pPr>
        <w:pStyle w:val="a8"/>
      </w:pPr>
      <w:r w:rsidRPr="00FC5FAF">
        <w:t>using System.Linq;</w:t>
      </w:r>
    </w:p>
    <w:p w:rsidR="00FC5FAF" w:rsidRPr="00FC5FAF" w:rsidRDefault="00FC5FAF" w:rsidP="002745AF">
      <w:pPr>
        <w:pStyle w:val="a8"/>
      </w:pPr>
      <w:r w:rsidRPr="00FC5FAF">
        <w:t>using System.Text;</w:t>
      </w:r>
    </w:p>
    <w:p w:rsidR="00FC5FAF" w:rsidRPr="00FC5FAF" w:rsidRDefault="00FC5FAF" w:rsidP="002745AF">
      <w:pPr>
        <w:pStyle w:val="a8"/>
      </w:pPr>
      <w:r w:rsidRPr="00FC5FAF">
        <w:t>using System.Threading.Tasks;</w:t>
      </w:r>
    </w:p>
    <w:p w:rsidR="00FC5FAF" w:rsidRPr="00FC5FAF" w:rsidRDefault="00FC5FAF" w:rsidP="002745AF">
      <w:pPr>
        <w:pStyle w:val="a8"/>
      </w:pPr>
    </w:p>
    <w:p w:rsidR="00FC5FAF" w:rsidRPr="00FC5FAF" w:rsidRDefault="00FC5FAF" w:rsidP="002745AF">
      <w:pPr>
        <w:pStyle w:val="a8"/>
      </w:pPr>
      <w:r w:rsidRPr="00FC5FAF">
        <w:t>namespace PuzanovVE_TRPO</w:t>
      </w:r>
    </w:p>
    <w:p w:rsidR="00FC5FAF" w:rsidRPr="00FC5FAF" w:rsidRDefault="00FC5FAF" w:rsidP="002745AF">
      <w:pPr>
        <w:pStyle w:val="a8"/>
      </w:pPr>
      <w:r w:rsidRPr="00FC5FAF">
        <w:t>{</w:t>
      </w:r>
    </w:p>
    <w:p w:rsidR="00FC5FAF" w:rsidRPr="00FC5FAF" w:rsidRDefault="00FC5FAF" w:rsidP="002745AF">
      <w:pPr>
        <w:pStyle w:val="a8"/>
      </w:pPr>
      <w:r w:rsidRPr="00FC5FAF">
        <w:t xml:space="preserve">    class Program</w:t>
      </w:r>
    </w:p>
    <w:p w:rsidR="00FC5FAF" w:rsidRPr="00FC5FAF" w:rsidRDefault="00FC5FAF" w:rsidP="002745AF">
      <w:pPr>
        <w:pStyle w:val="a8"/>
      </w:pPr>
      <w:r w:rsidRPr="00FC5FAF">
        <w:t xml:space="preserve">    {</w:t>
      </w:r>
    </w:p>
    <w:p w:rsidR="00FC5FAF" w:rsidRPr="00FC5FAF" w:rsidRDefault="00FC5FAF" w:rsidP="002745AF">
      <w:pPr>
        <w:pStyle w:val="a8"/>
      </w:pPr>
      <w:r w:rsidRPr="00FC5FAF">
        <w:t xml:space="preserve">        //14 Вариант</w:t>
      </w:r>
    </w:p>
    <w:p w:rsidR="00FC5FAF" w:rsidRPr="00FC5FAF" w:rsidRDefault="00FC5FAF" w:rsidP="002745AF">
      <w:pPr>
        <w:pStyle w:val="a8"/>
      </w:pPr>
      <w:r w:rsidRPr="00FC5FAF">
        <w:t xml:space="preserve">        static void Main(string[] args)</w:t>
      </w:r>
    </w:p>
    <w:p w:rsidR="00FC5FAF" w:rsidRPr="00FC5FAF" w:rsidRDefault="00FC5FAF" w:rsidP="002745AF">
      <w:pPr>
        <w:pStyle w:val="a8"/>
      </w:pPr>
      <w:r w:rsidRPr="00FC5FAF">
        <w:t xml:space="preserve">        {</w:t>
      </w:r>
    </w:p>
    <w:p w:rsidR="00FC5FAF" w:rsidRPr="00F27C73" w:rsidRDefault="00FC5FAF" w:rsidP="002745AF">
      <w:pPr>
        <w:pStyle w:val="a8"/>
        <w:rPr>
          <w:lang w:val="ru-RU"/>
        </w:rPr>
      </w:pPr>
      <w:r w:rsidRPr="00FC5FAF">
        <w:t xml:space="preserve">            Console</w:t>
      </w:r>
      <w:r w:rsidRPr="00F27C73">
        <w:rPr>
          <w:lang w:val="ru-RU"/>
        </w:rPr>
        <w:t>.</w:t>
      </w:r>
      <w:r w:rsidRPr="00FC5FAF">
        <w:t>WriteLine</w:t>
      </w:r>
      <w:r w:rsidRPr="00F27C73">
        <w:rPr>
          <w:lang w:val="ru-RU"/>
        </w:rPr>
        <w:t>("Добро пожаловать в программу имитирующую выстрелы по мишени");</w:t>
      </w:r>
    </w:p>
    <w:p w:rsidR="00FC5FAF" w:rsidRPr="00F27C73" w:rsidRDefault="00FC5FAF" w:rsidP="002745AF">
      <w:pPr>
        <w:pStyle w:val="a8"/>
        <w:rPr>
          <w:lang w:val="ru-RU"/>
        </w:rPr>
      </w:pPr>
    </w:p>
    <w:p w:rsidR="00FC5FAF" w:rsidRPr="00F27C73" w:rsidRDefault="00FC5FAF" w:rsidP="002745AF">
      <w:pPr>
        <w:pStyle w:val="a8"/>
        <w:rPr>
          <w:lang w:val="ru-RU"/>
        </w:rPr>
      </w:pPr>
      <w:r w:rsidRPr="00F27C73">
        <w:rPr>
          <w:lang w:val="ru-RU"/>
        </w:rPr>
        <w:t xml:space="preserve">            </w:t>
      </w:r>
      <w:r w:rsidRPr="00FC5FAF">
        <w:t>double</w:t>
      </w:r>
      <w:r w:rsidRPr="00F27C73">
        <w:rPr>
          <w:lang w:val="ru-RU"/>
        </w:rPr>
        <w:t xml:space="preserve"> </w:t>
      </w:r>
      <w:r w:rsidRPr="00FC5FAF">
        <w:t>x</w:t>
      </w:r>
      <w:r w:rsidRPr="00F27C73">
        <w:rPr>
          <w:lang w:val="ru-RU"/>
        </w:rPr>
        <w:t xml:space="preserve">, </w:t>
      </w:r>
      <w:r w:rsidRPr="00FC5FAF">
        <w:t>y</w:t>
      </w:r>
      <w:r w:rsidRPr="00F27C73">
        <w:rPr>
          <w:lang w:val="ru-RU"/>
        </w:rPr>
        <w:t xml:space="preserve">, </w:t>
      </w:r>
      <w:r w:rsidRPr="00FC5FAF">
        <w:t>cord</w:t>
      </w:r>
      <w:r w:rsidRPr="00F27C73">
        <w:rPr>
          <w:lang w:val="ru-RU"/>
        </w:rPr>
        <w:t>;</w:t>
      </w:r>
    </w:p>
    <w:p w:rsidR="00FC5FAF" w:rsidRPr="00F27C73" w:rsidRDefault="00FC5FAF" w:rsidP="002745AF">
      <w:pPr>
        <w:pStyle w:val="a8"/>
        <w:rPr>
          <w:lang w:val="ru-RU"/>
        </w:rPr>
      </w:pPr>
      <w:r w:rsidRPr="00F27C73">
        <w:rPr>
          <w:lang w:val="ru-RU"/>
        </w:rPr>
        <w:t xml:space="preserve">            </w:t>
      </w:r>
      <w:r w:rsidRPr="00FC5FAF">
        <w:t>Console</w:t>
      </w:r>
      <w:r w:rsidRPr="00F27C73">
        <w:rPr>
          <w:lang w:val="ru-RU"/>
        </w:rPr>
        <w:t>.</w:t>
      </w:r>
      <w:r w:rsidRPr="00FC5FAF">
        <w:t>WriteLine</w:t>
      </w:r>
      <w:r w:rsidRPr="00F27C73">
        <w:rPr>
          <w:lang w:val="ru-RU"/>
        </w:rPr>
        <w:t>("Введите радиус первой (малой) окружности");</w:t>
      </w:r>
    </w:p>
    <w:p w:rsidR="00FC5FAF" w:rsidRPr="00FC5FAF" w:rsidRDefault="00FC5FAF" w:rsidP="002745AF">
      <w:pPr>
        <w:pStyle w:val="a8"/>
      </w:pPr>
      <w:r w:rsidRPr="00F27C73">
        <w:rPr>
          <w:lang w:val="ru-RU"/>
        </w:rPr>
        <w:t xml:space="preserve">            </w:t>
      </w:r>
      <w:r w:rsidRPr="00FC5FAF">
        <w:t>double R1 = Math.Abs(Convert.ToDouble(Console.ReadLine()));</w:t>
      </w:r>
    </w:p>
    <w:p w:rsidR="00FC5FAF" w:rsidRPr="00F27C73" w:rsidRDefault="00FC5FAF" w:rsidP="002745AF">
      <w:pPr>
        <w:pStyle w:val="a8"/>
        <w:rPr>
          <w:lang w:val="ru-RU"/>
        </w:rPr>
      </w:pPr>
      <w:r w:rsidRPr="00FC5FAF">
        <w:lastRenderedPageBreak/>
        <w:t xml:space="preserve">            Console</w:t>
      </w:r>
      <w:r w:rsidRPr="00F27C73">
        <w:rPr>
          <w:lang w:val="ru-RU"/>
        </w:rPr>
        <w:t>.</w:t>
      </w:r>
      <w:r w:rsidRPr="00FC5FAF">
        <w:t>WriteLine</w:t>
      </w:r>
      <w:r w:rsidRPr="00F27C73">
        <w:rPr>
          <w:lang w:val="ru-RU"/>
        </w:rPr>
        <w:t>("Введите радиус второй (большей) окружности");</w:t>
      </w:r>
    </w:p>
    <w:p w:rsidR="00FC5FAF" w:rsidRPr="00FC5FAF" w:rsidRDefault="00FC5FAF" w:rsidP="002745AF">
      <w:pPr>
        <w:pStyle w:val="a8"/>
      </w:pPr>
      <w:r w:rsidRPr="00F27C73">
        <w:rPr>
          <w:lang w:val="ru-RU"/>
        </w:rPr>
        <w:t xml:space="preserve">            </w:t>
      </w:r>
      <w:r w:rsidRPr="00FC5FAF">
        <w:t>double R2 = Math.Abs(Convert.ToDouble(Console.ReadLine()));</w:t>
      </w:r>
    </w:p>
    <w:p w:rsidR="00FC5FAF" w:rsidRPr="00FC5FAF" w:rsidRDefault="00FC5FAF" w:rsidP="002745AF">
      <w:pPr>
        <w:pStyle w:val="a8"/>
      </w:pPr>
      <w:r w:rsidRPr="00FC5FAF">
        <w:t xml:space="preserve">            double k = 0;</w:t>
      </w:r>
    </w:p>
    <w:p w:rsidR="00FC5FAF" w:rsidRPr="00FC5FAF" w:rsidRDefault="00FC5FAF" w:rsidP="002745AF">
      <w:pPr>
        <w:pStyle w:val="a8"/>
      </w:pPr>
      <w:r w:rsidRPr="00FC5FAF">
        <w:t xml:space="preserve">            Random rnd = new Random();</w:t>
      </w:r>
    </w:p>
    <w:p w:rsidR="00FC5FAF" w:rsidRPr="00F27C73" w:rsidRDefault="00FC5FAF" w:rsidP="002745AF">
      <w:pPr>
        <w:pStyle w:val="a8"/>
        <w:rPr>
          <w:lang w:val="ru-RU"/>
        </w:rPr>
      </w:pPr>
      <w:r w:rsidRPr="00FC5FAF">
        <w:t xml:space="preserve">            Console</w:t>
      </w:r>
      <w:r w:rsidRPr="00F27C73">
        <w:rPr>
          <w:lang w:val="ru-RU"/>
        </w:rPr>
        <w:t>.</w:t>
      </w:r>
      <w:r w:rsidRPr="00FC5FAF">
        <w:t>WriteLine</w:t>
      </w:r>
      <w:r w:rsidRPr="00F27C73">
        <w:rPr>
          <w:lang w:val="ru-RU"/>
        </w:rPr>
        <w:t>("Введите кол-во выстрелов:");</w:t>
      </w:r>
    </w:p>
    <w:p w:rsidR="00FC5FAF" w:rsidRPr="00FC5FAF" w:rsidRDefault="00FC5FAF" w:rsidP="002745AF">
      <w:pPr>
        <w:pStyle w:val="a8"/>
      </w:pPr>
      <w:r w:rsidRPr="00F27C73">
        <w:rPr>
          <w:lang w:val="ru-RU"/>
        </w:rPr>
        <w:t xml:space="preserve">            </w:t>
      </w:r>
      <w:r w:rsidRPr="00FC5FAF">
        <w:t>double SH = Convert.ToDouble(Console.ReadLine());</w:t>
      </w:r>
    </w:p>
    <w:p w:rsidR="00FC5FAF" w:rsidRPr="00F27C73" w:rsidRDefault="00FC5FAF" w:rsidP="002745AF">
      <w:pPr>
        <w:pStyle w:val="a8"/>
        <w:rPr>
          <w:lang w:val="ru-RU"/>
        </w:rPr>
      </w:pPr>
      <w:r w:rsidRPr="00FC5FAF">
        <w:t xml:space="preserve">            Console</w:t>
      </w:r>
      <w:r w:rsidRPr="00F27C73">
        <w:rPr>
          <w:lang w:val="ru-RU"/>
        </w:rPr>
        <w:t>.</w:t>
      </w:r>
      <w:r w:rsidRPr="00FC5FAF">
        <w:t>WriteLine</w:t>
      </w:r>
      <w:r w:rsidRPr="00F27C73">
        <w:rPr>
          <w:lang w:val="ru-RU"/>
        </w:rPr>
        <w:t xml:space="preserve">("Производим серию из " + </w:t>
      </w:r>
      <w:r w:rsidRPr="00FC5FAF">
        <w:t>SH</w:t>
      </w:r>
      <w:r w:rsidRPr="00F27C73">
        <w:rPr>
          <w:lang w:val="ru-RU"/>
        </w:rPr>
        <w:t xml:space="preserve"> + "случайных выстрелов...");</w:t>
      </w:r>
    </w:p>
    <w:p w:rsidR="00FC5FAF" w:rsidRPr="00F27C73" w:rsidRDefault="00FC5FAF" w:rsidP="002745AF">
      <w:pPr>
        <w:pStyle w:val="a8"/>
        <w:rPr>
          <w:lang w:val="ru-RU"/>
        </w:rPr>
      </w:pPr>
      <w:r w:rsidRPr="00F27C73">
        <w:rPr>
          <w:lang w:val="ru-RU"/>
        </w:rPr>
        <w:t xml:space="preserve">            </w:t>
      </w:r>
      <w:r w:rsidRPr="00FC5FAF">
        <w:t>Console</w:t>
      </w:r>
      <w:r w:rsidRPr="00F27C73">
        <w:rPr>
          <w:lang w:val="ru-RU"/>
        </w:rPr>
        <w:t>.</w:t>
      </w:r>
      <w:r w:rsidRPr="00FC5FAF">
        <w:t>Write</w:t>
      </w:r>
      <w:r w:rsidRPr="00F27C73">
        <w:rPr>
          <w:lang w:val="ru-RU"/>
        </w:rPr>
        <w:t>("|" + "{0, 10}", "Выстрел №");</w:t>
      </w:r>
    </w:p>
    <w:p w:rsidR="00FC5FAF" w:rsidRPr="00F27C73" w:rsidRDefault="00FC5FAF" w:rsidP="002745AF">
      <w:pPr>
        <w:pStyle w:val="a8"/>
        <w:rPr>
          <w:lang w:val="ru-RU"/>
        </w:rPr>
      </w:pPr>
      <w:r w:rsidRPr="00F27C73">
        <w:rPr>
          <w:lang w:val="ru-RU"/>
        </w:rPr>
        <w:t xml:space="preserve">            </w:t>
      </w:r>
      <w:r w:rsidRPr="00FC5FAF">
        <w:t>Console</w:t>
      </w:r>
      <w:r w:rsidRPr="00F27C73">
        <w:rPr>
          <w:lang w:val="ru-RU"/>
        </w:rPr>
        <w:t>.</w:t>
      </w:r>
      <w:r w:rsidRPr="00FC5FAF">
        <w:t>Write</w:t>
      </w:r>
      <w:r w:rsidRPr="00F27C73">
        <w:rPr>
          <w:lang w:val="ru-RU"/>
        </w:rPr>
        <w:t>("|" + "{0, 10}", "</w:t>
      </w:r>
      <w:r w:rsidRPr="00FC5FAF">
        <w:t>x</w:t>
      </w:r>
      <w:r w:rsidRPr="00F27C73">
        <w:rPr>
          <w:lang w:val="ru-RU"/>
        </w:rPr>
        <w:t>" + "|");</w:t>
      </w:r>
    </w:p>
    <w:p w:rsidR="00FC5FAF" w:rsidRPr="00FC5FAF" w:rsidRDefault="00FC5FAF" w:rsidP="002745AF">
      <w:pPr>
        <w:pStyle w:val="a8"/>
      </w:pPr>
      <w:r w:rsidRPr="00F27C73">
        <w:rPr>
          <w:lang w:val="ru-RU"/>
        </w:rPr>
        <w:t xml:space="preserve">            </w:t>
      </w:r>
      <w:r w:rsidRPr="00FC5FAF">
        <w:t>Console.Write("{0, 10}", "y" + "| ");</w:t>
      </w:r>
    </w:p>
    <w:p w:rsidR="00FC5FAF" w:rsidRPr="00FC5FAF" w:rsidRDefault="00FC5FAF" w:rsidP="002745AF">
      <w:pPr>
        <w:pStyle w:val="a8"/>
      </w:pPr>
      <w:r w:rsidRPr="00FC5FAF">
        <w:t xml:space="preserve">            Console.Write("\n");</w:t>
      </w:r>
    </w:p>
    <w:p w:rsidR="00FC5FAF" w:rsidRPr="00FC5FAF" w:rsidRDefault="00FC5FAF" w:rsidP="002745AF">
      <w:pPr>
        <w:pStyle w:val="a8"/>
      </w:pPr>
    </w:p>
    <w:p w:rsidR="00FC5FAF" w:rsidRPr="00FC5FAF" w:rsidRDefault="00FC5FAF" w:rsidP="002745AF">
      <w:pPr>
        <w:pStyle w:val="a8"/>
      </w:pPr>
      <w:r w:rsidRPr="00FC5FAF">
        <w:t xml:space="preserve">            for (int i = 1; i &lt;= SH; i++)</w:t>
      </w:r>
    </w:p>
    <w:p w:rsidR="00FC5FAF" w:rsidRPr="00FC5FAF" w:rsidRDefault="00FC5FAF" w:rsidP="002745AF">
      <w:pPr>
        <w:pStyle w:val="a8"/>
      </w:pPr>
      <w:r w:rsidRPr="00FC5FAF">
        <w:t xml:space="preserve">            {</w:t>
      </w:r>
    </w:p>
    <w:p w:rsidR="00FC5FAF" w:rsidRPr="00FC5FAF" w:rsidRDefault="00FC5FAF" w:rsidP="002745AF">
      <w:pPr>
        <w:pStyle w:val="a8"/>
      </w:pPr>
      <w:r w:rsidRPr="00FC5FAF">
        <w:t xml:space="preserve">                x = rnd.Next(-1500, 1500);</w:t>
      </w:r>
    </w:p>
    <w:p w:rsidR="00FC5FAF" w:rsidRPr="00FC5FAF" w:rsidRDefault="00FC5FAF" w:rsidP="002745AF">
      <w:pPr>
        <w:pStyle w:val="a8"/>
      </w:pPr>
      <w:r w:rsidRPr="00FC5FAF">
        <w:t xml:space="preserve">                x = Math.Round(x / 300, 4);</w:t>
      </w:r>
    </w:p>
    <w:p w:rsidR="00FC5FAF" w:rsidRPr="00FC5FAF" w:rsidRDefault="00FC5FAF" w:rsidP="002745AF">
      <w:pPr>
        <w:pStyle w:val="a8"/>
      </w:pPr>
      <w:r w:rsidRPr="00FC5FAF">
        <w:t xml:space="preserve">                y = rnd.Next(-1500, 1500);</w:t>
      </w:r>
    </w:p>
    <w:p w:rsidR="00FC5FAF" w:rsidRPr="00FC5FAF" w:rsidRDefault="00FC5FAF" w:rsidP="002745AF">
      <w:pPr>
        <w:pStyle w:val="a8"/>
      </w:pPr>
      <w:r w:rsidRPr="00FC5FAF">
        <w:t xml:space="preserve">                y = Math.Round(y / 300, 4);</w:t>
      </w:r>
    </w:p>
    <w:p w:rsidR="00FC5FAF" w:rsidRPr="00FC5FAF" w:rsidRDefault="00FC5FAF" w:rsidP="002745AF">
      <w:pPr>
        <w:pStyle w:val="a8"/>
      </w:pPr>
    </w:p>
    <w:p w:rsidR="00FC5FAF" w:rsidRPr="00FC5FAF" w:rsidRDefault="00FC5FAF" w:rsidP="002745AF">
      <w:pPr>
        <w:pStyle w:val="a8"/>
      </w:pPr>
      <w:r w:rsidRPr="00FC5FAF">
        <w:t xml:space="preserve">                if (((x &lt;= 0) &amp;&amp; (y &lt;= 0)) || ((x &gt;= 0) &amp;&amp; (y &gt;= 0)))</w:t>
      </w:r>
    </w:p>
    <w:p w:rsidR="00FC5FAF" w:rsidRPr="00FC5FAF" w:rsidRDefault="00FC5FAF" w:rsidP="002745AF">
      <w:pPr>
        <w:pStyle w:val="a8"/>
      </w:pPr>
      <w:r w:rsidRPr="00FC5FAF">
        <w:t xml:space="preserve">                {</w:t>
      </w:r>
    </w:p>
    <w:p w:rsidR="00FC5FAF" w:rsidRPr="00FC5FAF" w:rsidRDefault="00FC5FAF" w:rsidP="002745AF">
      <w:pPr>
        <w:pStyle w:val="a8"/>
      </w:pPr>
      <w:r w:rsidRPr="00FC5FAF">
        <w:t xml:space="preserve">                    cord = x * x + y * y;</w:t>
      </w:r>
    </w:p>
    <w:p w:rsidR="00FC5FAF" w:rsidRPr="00FC5FAF" w:rsidRDefault="00FC5FAF" w:rsidP="002745AF">
      <w:pPr>
        <w:pStyle w:val="a8"/>
      </w:pPr>
      <w:r w:rsidRPr="00FC5FAF">
        <w:t xml:space="preserve">                    if (((R1 * R1) &lt;= cord) &amp;&amp; (cord &lt;= (R2 * R2)))</w:t>
      </w:r>
    </w:p>
    <w:p w:rsidR="00FC5FAF" w:rsidRPr="00FC5FAF" w:rsidRDefault="00FC5FAF" w:rsidP="002745AF">
      <w:pPr>
        <w:pStyle w:val="a8"/>
      </w:pPr>
      <w:r w:rsidRPr="00FC5FAF">
        <w:t xml:space="preserve">                    {</w:t>
      </w:r>
    </w:p>
    <w:p w:rsidR="00FC5FAF" w:rsidRPr="00FC5FAF" w:rsidRDefault="00FC5FAF" w:rsidP="002745AF">
      <w:pPr>
        <w:pStyle w:val="a8"/>
      </w:pPr>
      <w:r w:rsidRPr="00FC5FAF">
        <w:t xml:space="preserve">                        Console.Write("|" + "{0, 10}", i);</w:t>
      </w:r>
    </w:p>
    <w:p w:rsidR="00FC5FAF" w:rsidRPr="00FC5FAF" w:rsidRDefault="00FC5FAF" w:rsidP="002745AF">
      <w:pPr>
        <w:pStyle w:val="a8"/>
      </w:pPr>
      <w:r w:rsidRPr="00FC5FAF">
        <w:t xml:space="preserve">                        Console.Write("|" + "{0, 10}", x + "|");</w:t>
      </w:r>
    </w:p>
    <w:p w:rsidR="00FC5FAF" w:rsidRPr="00FC5FAF" w:rsidRDefault="00FC5FAF" w:rsidP="002745AF">
      <w:pPr>
        <w:pStyle w:val="a8"/>
      </w:pPr>
      <w:r w:rsidRPr="00FC5FAF">
        <w:t xml:space="preserve">                        Console.Write("{0, 10}", y + "| ");</w:t>
      </w:r>
    </w:p>
    <w:p w:rsidR="00FC5FAF" w:rsidRPr="00FC5FAF" w:rsidRDefault="00FC5FAF" w:rsidP="002745AF">
      <w:pPr>
        <w:pStyle w:val="a8"/>
      </w:pPr>
      <w:r w:rsidRPr="00FC5FAF">
        <w:t xml:space="preserve">                        Console.Write("Попадание\n");</w:t>
      </w:r>
    </w:p>
    <w:p w:rsidR="00FC5FAF" w:rsidRPr="00FC5FAF" w:rsidRDefault="00FC5FAF" w:rsidP="002745AF">
      <w:pPr>
        <w:pStyle w:val="a8"/>
      </w:pPr>
      <w:r w:rsidRPr="00FC5FAF">
        <w:t xml:space="preserve">                        k++;</w:t>
      </w:r>
    </w:p>
    <w:p w:rsidR="00FC5FAF" w:rsidRPr="00FC5FAF" w:rsidRDefault="00FC5FAF" w:rsidP="002745AF">
      <w:pPr>
        <w:pStyle w:val="a8"/>
      </w:pPr>
      <w:r w:rsidRPr="00FC5FAF">
        <w:t xml:space="preserve">                    }</w:t>
      </w:r>
    </w:p>
    <w:p w:rsidR="00FC5FAF" w:rsidRPr="00FC5FAF" w:rsidRDefault="00FC5FAF" w:rsidP="002745AF">
      <w:pPr>
        <w:pStyle w:val="a8"/>
      </w:pPr>
      <w:r w:rsidRPr="00FC5FAF">
        <w:t xml:space="preserve">                    else</w:t>
      </w:r>
    </w:p>
    <w:p w:rsidR="00FC5FAF" w:rsidRPr="00FC5FAF" w:rsidRDefault="00FC5FAF" w:rsidP="002745AF">
      <w:pPr>
        <w:pStyle w:val="a8"/>
      </w:pPr>
      <w:r w:rsidRPr="00FC5FAF">
        <w:t xml:space="preserve">                    {</w:t>
      </w:r>
    </w:p>
    <w:p w:rsidR="00FC5FAF" w:rsidRPr="00FC5FAF" w:rsidRDefault="00FC5FAF" w:rsidP="002745AF">
      <w:pPr>
        <w:pStyle w:val="a8"/>
      </w:pPr>
      <w:r w:rsidRPr="00FC5FAF">
        <w:t xml:space="preserve">                        Console.Write("|" + "{0, 10}", i);</w:t>
      </w:r>
    </w:p>
    <w:p w:rsidR="00FC5FAF" w:rsidRPr="00FC5FAF" w:rsidRDefault="00FC5FAF" w:rsidP="002745AF">
      <w:pPr>
        <w:pStyle w:val="a8"/>
      </w:pPr>
      <w:r w:rsidRPr="00FC5FAF">
        <w:t xml:space="preserve">                        Console.Write("|" + "{0, 10}", x + "|");</w:t>
      </w:r>
    </w:p>
    <w:p w:rsidR="00FC5FAF" w:rsidRPr="00FC5FAF" w:rsidRDefault="00FC5FAF" w:rsidP="002745AF">
      <w:pPr>
        <w:pStyle w:val="a8"/>
      </w:pPr>
      <w:r w:rsidRPr="00FC5FAF">
        <w:t xml:space="preserve">                        Console.Write("{0, 10}", y + "| ");</w:t>
      </w:r>
    </w:p>
    <w:p w:rsidR="00FC5FAF" w:rsidRPr="00FC5FAF" w:rsidRDefault="00FC5FAF" w:rsidP="002745AF">
      <w:pPr>
        <w:pStyle w:val="a8"/>
      </w:pPr>
      <w:r w:rsidRPr="00FC5FAF">
        <w:t xml:space="preserve">                        Console.Write("Промах\n");</w:t>
      </w:r>
    </w:p>
    <w:p w:rsidR="00FC5FAF" w:rsidRPr="00FC5FAF" w:rsidRDefault="00FC5FAF" w:rsidP="002745AF">
      <w:pPr>
        <w:pStyle w:val="a8"/>
      </w:pPr>
    </w:p>
    <w:p w:rsidR="00FC5FAF" w:rsidRPr="00FC5FAF" w:rsidRDefault="00FC5FAF" w:rsidP="002745AF">
      <w:pPr>
        <w:pStyle w:val="a8"/>
      </w:pPr>
      <w:r w:rsidRPr="00FC5FAF">
        <w:t xml:space="preserve">                    }</w:t>
      </w:r>
    </w:p>
    <w:p w:rsidR="00FC5FAF" w:rsidRPr="00FC5FAF" w:rsidRDefault="00FC5FAF" w:rsidP="002745AF">
      <w:pPr>
        <w:pStyle w:val="a8"/>
      </w:pPr>
      <w:r w:rsidRPr="00FC5FAF">
        <w:t xml:space="preserve">                }</w:t>
      </w:r>
    </w:p>
    <w:p w:rsidR="00FC5FAF" w:rsidRPr="00FC5FAF" w:rsidRDefault="00FC5FAF" w:rsidP="002745AF">
      <w:pPr>
        <w:pStyle w:val="a8"/>
      </w:pPr>
      <w:r w:rsidRPr="00FC5FAF">
        <w:t xml:space="preserve">                else</w:t>
      </w:r>
    </w:p>
    <w:p w:rsidR="00FC5FAF" w:rsidRPr="00FC5FAF" w:rsidRDefault="00FC5FAF" w:rsidP="002745AF">
      <w:pPr>
        <w:pStyle w:val="a8"/>
      </w:pPr>
      <w:r w:rsidRPr="00FC5FAF">
        <w:t xml:space="preserve">                {</w:t>
      </w:r>
    </w:p>
    <w:p w:rsidR="00FC5FAF" w:rsidRPr="00FC5FAF" w:rsidRDefault="00FC5FAF" w:rsidP="002745AF">
      <w:pPr>
        <w:pStyle w:val="a8"/>
      </w:pPr>
      <w:r w:rsidRPr="00FC5FAF">
        <w:t xml:space="preserve">                    Console.Write("|" + "{0, 10}", i);</w:t>
      </w:r>
    </w:p>
    <w:p w:rsidR="00FC5FAF" w:rsidRPr="00FC5FAF" w:rsidRDefault="00FC5FAF" w:rsidP="002745AF">
      <w:pPr>
        <w:pStyle w:val="a8"/>
      </w:pPr>
      <w:r w:rsidRPr="00FC5FAF">
        <w:t xml:space="preserve">                    Console.Write("|" + "{0, 10}", x + "|");</w:t>
      </w:r>
    </w:p>
    <w:p w:rsidR="00FC5FAF" w:rsidRPr="00FC5FAF" w:rsidRDefault="00FC5FAF" w:rsidP="002745AF">
      <w:pPr>
        <w:pStyle w:val="a8"/>
      </w:pPr>
      <w:r w:rsidRPr="00FC5FAF">
        <w:t xml:space="preserve">                    Console.Write("{0, 10}", y + "| ");</w:t>
      </w:r>
    </w:p>
    <w:p w:rsidR="00FC5FAF" w:rsidRPr="00FC5FAF" w:rsidRDefault="00FC5FAF" w:rsidP="002745AF">
      <w:pPr>
        <w:pStyle w:val="a8"/>
      </w:pPr>
      <w:r w:rsidRPr="00FC5FAF">
        <w:t xml:space="preserve">                    Console.Write("Промах\n");</w:t>
      </w:r>
    </w:p>
    <w:p w:rsidR="00FC5FAF" w:rsidRPr="00FC5FAF" w:rsidRDefault="00FC5FAF" w:rsidP="002745AF">
      <w:pPr>
        <w:pStyle w:val="a8"/>
      </w:pPr>
      <w:r w:rsidRPr="00FC5FAF">
        <w:t xml:space="preserve">                }</w:t>
      </w:r>
    </w:p>
    <w:p w:rsidR="00FC5FAF" w:rsidRPr="00FC5FAF" w:rsidRDefault="00FC5FAF" w:rsidP="002745AF">
      <w:pPr>
        <w:pStyle w:val="a8"/>
      </w:pPr>
    </w:p>
    <w:p w:rsidR="00FC5FAF" w:rsidRPr="00FC5FAF" w:rsidRDefault="00FC5FAF" w:rsidP="002745AF">
      <w:pPr>
        <w:pStyle w:val="a8"/>
      </w:pPr>
      <w:r w:rsidRPr="00FC5FAF">
        <w:t xml:space="preserve">            }</w:t>
      </w:r>
    </w:p>
    <w:p w:rsidR="00FC5FAF" w:rsidRPr="00FC5FAF" w:rsidRDefault="00FC5FAF" w:rsidP="002745AF">
      <w:pPr>
        <w:pStyle w:val="a8"/>
      </w:pPr>
      <w:r w:rsidRPr="00FC5FAF">
        <w:t xml:space="preserve">            </w:t>
      </w:r>
    </w:p>
    <w:p w:rsidR="00FC5FAF" w:rsidRPr="00FC5FAF" w:rsidRDefault="00FC5FAF" w:rsidP="002745AF">
      <w:pPr>
        <w:pStyle w:val="a8"/>
      </w:pPr>
      <w:r w:rsidRPr="00FC5FAF">
        <w:t xml:space="preserve">            Console.WriteLine("Попаданий: " + k);</w:t>
      </w:r>
    </w:p>
    <w:p w:rsidR="00FC5FAF" w:rsidRPr="00FC5FAF" w:rsidRDefault="00FC5FAF" w:rsidP="002745AF">
      <w:pPr>
        <w:pStyle w:val="a8"/>
      </w:pPr>
      <w:r w:rsidRPr="00FC5FAF">
        <w:t xml:space="preserve">            Console.WriteLine("Промахов</w:t>
      </w:r>
      <w:r>
        <w:t>: " + (SH - k));</w:t>
      </w:r>
    </w:p>
    <w:p w:rsidR="00FC5FAF" w:rsidRPr="00F27C73" w:rsidRDefault="00FC5FAF" w:rsidP="002745AF">
      <w:pPr>
        <w:pStyle w:val="a8"/>
        <w:rPr>
          <w:lang w:val="ru-RU"/>
        </w:rPr>
      </w:pPr>
      <w:r w:rsidRPr="00FC5FAF">
        <w:t xml:space="preserve">        </w:t>
      </w:r>
      <w:r w:rsidRPr="00F27C73">
        <w:rPr>
          <w:lang w:val="ru-RU"/>
        </w:rPr>
        <w:t>}</w:t>
      </w:r>
    </w:p>
    <w:p w:rsidR="00FC5FAF" w:rsidRPr="00F27C73" w:rsidRDefault="00FC5FAF" w:rsidP="002745AF">
      <w:pPr>
        <w:pStyle w:val="a8"/>
        <w:rPr>
          <w:lang w:val="ru-RU"/>
        </w:rPr>
      </w:pPr>
      <w:r w:rsidRPr="00F27C73">
        <w:rPr>
          <w:lang w:val="ru-RU"/>
        </w:rPr>
        <w:t xml:space="preserve">    }</w:t>
      </w:r>
    </w:p>
    <w:p w:rsidR="00FC5FAF" w:rsidRPr="00F27C73" w:rsidRDefault="00FC5FAF" w:rsidP="002745AF">
      <w:pPr>
        <w:pStyle w:val="a8"/>
        <w:rPr>
          <w:lang w:val="ru-RU"/>
        </w:rPr>
      </w:pPr>
      <w:r w:rsidRPr="00F27C73">
        <w:rPr>
          <w:lang w:val="ru-RU"/>
        </w:rPr>
        <w:t>}</w:t>
      </w:r>
    </w:p>
    <w:p w:rsidR="00FC5FAF" w:rsidRDefault="00FC5FAF" w:rsidP="00FC5FAF">
      <w:pPr>
        <w:autoSpaceDE w:val="0"/>
        <w:autoSpaceDN w:val="0"/>
        <w:adjustRightInd w:val="0"/>
        <w:spacing w:line="240" w:lineRule="auto"/>
        <w:rPr>
          <w:rFonts w:ascii="Courier New" w:hAnsi="Courier New" w:cs="Courier New"/>
          <w:color w:val="000000"/>
        </w:rPr>
      </w:pPr>
    </w:p>
    <w:p w:rsidR="00FC5FAF" w:rsidRPr="00713A6D" w:rsidRDefault="009B6DBD" w:rsidP="002745AF">
      <w:pPr>
        <w:pStyle w:val="2"/>
      </w:pPr>
      <w:bookmarkStart w:id="19" w:name="_Toc179328279"/>
      <w:r>
        <w:t>5.3.</w:t>
      </w:r>
      <w:r w:rsidR="00FC5FAF">
        <w:t>Тестирование</w:t>
      </w:r>
      <w:r w:rsidR="00FC5FAF" w:rsidRPr="00713A6D">
        <w:t>:</w:t>
      </w:r>
      <w:bookmarkEnd w:id="19"/>
      <w:r w:rsidR="00FC5FAF" w:rsidRPr="00713A6D">
        <w:t xml:space="preserve"> </w:t>
      </w:r>
    </w:p>
    <w:p w:rsidR="00FC5FAF" w:rsidRPr="00C30581" w:rsidRDefault="00FC5FAF" w:rsidP="002745AF">
      <w:r>
        <w:t xml:space="preserve">Контрольный пример </w:t>
      </w:r>
      <w:r w:rsidRPr="00FC5FAF">
        <w:t>1</w:t>
      </w:r>
      <w:r w:rsidRPr="00C30581">
        <w:t>:</w:t>
      </w:r>
    </w:p>
    <w:p w:rsidR="00FC5FAF" w:rsidRDefault="00FC5FAF" w:rsidP="002745AF">
      <w:r w:rsidRPr="00C30581">
        <w:t>Исходные данные:</w:t>
      </w:r>
    </w:p>
    <w:p w:rsidR="00FC5FAF" w:rsidRPr="003947AA" w:rsidRDefault="00FC5FAF" w:rsidP="002745AF">
      <w:r>
        <w:rPr>
          <w:lang w:val="en-US"/>
        </w:rPr>
        <w:t>R</w:t>
      </w:r>
      <w:r w:rsidRPr="009A03E7">
        <w:t>1 = 2</w:t>
      </w:r>
      <w:r w:rsidRPr="003947AA">
        <w:t>;</w:t>
      </w:r>
    </w:p>
    <w:p w:rsidR="00FC5FAF" w:rsidRDefault="00FC5FAF" w:rsidP="002745AF">
      <w:r>
        <w:rPr>
          <w:lang w:val="en-US"/>
        </w:rPr>
        <w:t>R</w:t>
      </w:r>
      <w:r w:rsidRPr="009A03E7">
        <w:t>2 = 4</w:t>
      </w:r>
      <w:r w:rsidRPr="003947AA">
        <w:t>;</w:t>
      </w:r>
    </w:p>
    <w:p w:rsidR="00FC5FAF" w:rsidRDefault="00FC5FAF" w:rsidP="002745AF">
      <w:r>
        <w:rPr>
          <w:lang w:val="en-US"/>
        </w:rPr>
        <w:t>SH</w:t>
      </w:r>
      <w:r>
        <w:t xml:space="preserve"> = 10</w:t>
      </w:r>
      <w:r w:rsidRPr="003947AA">
        <w:t>;</w:t>
      </w:r>
    </w:p>
    <w:p w:rsidR="002745AF" w:rsidRPr="003947AA" w:rsidRDefault="002745AF" w:rsidP="002745AF"/>
    <w:p w:rsidR="00FC5FAF" w:rsidRPr="002745AF" w:rsidRDefault="00FC5FAF" w:rsidP="002745AF">
      <w:r w:rsidRPr="00E04B91">
        <w:t>Результат работы программы</w:t>
      </w:r>
      <w:r w:rsidR="002745AF">
        <w:t xml:space="preserve"> для указанных исходных данных </w:t>
      </w:r>
      <w:r w:rsidRPr="002745AF">
        <w:t>приведён на рисунке 5.1</w:t>
      </w:r>
    </w:p>
    <w:p w:rsidR="00FC5FAF" w:rsidRDefault="00FC5FAF" w:rsidP="00FC5FAF">
      <w:pPr>
        <w:jc w:val="center"/>
      </w:pPr>
      <w:r>
        <w:rPr>
          <w:noProof/>
          <w:lang w:eastAsia="ru-RU"/>
        </w:rPr>
        <w:drawing>
          <wp:inline distT="0" distB="0" distL="0" distR="0" wp14:anchorId="1A73D06E" wp14:editId="561A45F1">
            <wp:extent cx="3995351" cy="3034348"/>
            <wp:effectExtent l="0" t="0" r="571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22803" cy="3055197"/>
                    </a:xfrm>
                    <a:prstGeom prst="rect">
                      <a:avLst/>
                    </a:prstGeom>
                  </pic:spPr>
                </pic:pic>
              </a:graphicData>
            </a:graphic>
          </wp:inline>
        </w:drawing>
      </w:r>
    </w:p>
    <w:p w:rsidR="00FC5FAF" w:rsidRDefault="00FC5FAF" w:rsidP="00FC5FAF">
      <w:pPr>
        <w:jc w:val="center"/>
      </w:pPr>
      <w:r>
        <w:t>Рисунок</w:t>
      </w:r>
      <w:r w:rsidRPr="00B36274">
        <w:rPr>
          <w:spacing w:val="-7"/>
        </w:rPr>
        <w:t xml:space="preserve"> </w:t>
      </w:r>
      <w:r>
        <w:t>5.</w:t>
      </w:r>
      <w:r w:rsidRPr="003947AA">
        <w:t>1</w:t>
      </w:r>
      <w:r w:rsidRPr="00B36274">
        <w:rPr>
          <w:spacing w:val="-4"/>
        </w:rPr>
        <w:t xml:space="preserve"> </w:t>
      </w:r>
      <w:r w:rsidRPr="00B36274">
        <w:t>–</w:t>
      </w:r>
      <w:r w:rsidRPr="00B36274">
        <w:rPr>
          <w:spacing w:val="-4"/>
        </w:rPr>
        <w:t xml:space="preserve"> </w:t>
      </w:r>
      <w:r>
        <w:t>Результат</w:t>
      </w:r>
      <w:r w:rsidRPr="00B36274">
        <w:rPr>
          <w:spacing w:val="-5"/>
        </w:rPr>
        <w:t xml:space="preserve"> </w:t>
      </w:r>
      <w:r>
        <w:t>работы</w:t>
      </w:r>
      <w:r w:rsidRPr="00B36274">
        <w:rPr>
          <w:spacing w:val="-5"/>
        </w:rPr>
        <w:t xml:space="preserve"> </w:t>
      </w:r>
      <w:r>
        <w:t>приложения</w:t>
      </w:r>
      <w:r w:rsidRPr="00C30581">
        <w:t xml:space="preserve"> </w:t>
      </w:r>
      <w:r>
        <w:rPr>
          <w:lang w:val="en-US"/>
        </w:rPr>
        <w:t>Lab</w:t>
      </w:r>
      <w:r>
        <w:t>01_05</w:t>
      </w:r>
    </w:p>
    <w:p w:rsidR="00FC5FAF" w:rsidRDefault="00FC5FAF" w:rsidP="00FC5FAF">
      <w:pPr>
        <w:jc w:val="center"/>
      </w:pPr>
    </w:p>
    <w:p w:rsidR="00FC5FAF" w:rsidRDefault="00FC5FAF" w:rsidP="00FC5FAF">
      <w:pPr>
        <w:pStyle w:val="1"/>
        <w:spacing w:before="160" w:line="360" w:lineRule="auto"/>
        <w:ind w:left="102" w:right="108"/>
        <w:jc w:val="center"/>
      </w:pPr>
      <w:bookmarkStart w:id="20" w:name="_Toc179328280"/>
      <w:r w:rsidRPr="00FC5FAF">
        <w:t>6</w:t>
      </w:r>
      <w:r>
        <w:t>.</w:t>
      </w:r>
      <w:r>
        <w:rPr>
          <w:spacing w:val="1"/>
        </w:rPr>
        <w:t xml:space="preserve"> </w:t>
      </w:r>
      <w:r>
        <w:t>Вычисление суммы ряда с заданной точностью</w:t>
      </w:r>
      <w:bookmarkEnd w:id="20"/>
    </w:p>
    <w:p w:rsidR="000D0AEF" w:rsidRDefault="009B6DBD" w:rsidP="000D0AEF">
      <w:bookmarkStart w:id="21" w:name="_Toc179328281"/>
      <w:r w:rsidRPr="002745AF">
        <w:rPr>
          <w:rStyle w:val="20"/>
        </w:rPr>
        <w:t>6.1.</w:t>
      </w:r>
      <w:r w:rsidR="000D0AEF" w:rsidRPr="002745AF">
        <w:rPr>
          <w:rStyle w:val="20"/>
        </w:rPr>
        <w:t>Задание:</w:t>
      </w:r>
      <w:bookmarkEnd w:id="21"/>
      <w:r w:rsidR="000D0AEF">
        <w:rPr>
          <w:b/>
          <w:i/>
          <w:spacing w:val="1"/>
        </w:rPr>
        <w:t xml:space="preserve"> </w:t>
      </w:r>
      <w:r w:rsidR="000D0AEF" w:rsidRPr="00FC5FAF">
        <w:rPr>
          <w:rFonts w:cs="Times New Roman"/>
          <w:szCs w:val="28"/>
        </w:rPr>
        <w:t xml:space="preserve">Разработайте приложение для вычисления суммы ряда Тейлора с заданной точностью </w:t>
      </w:r>
      <w:r w:rsidR="000D0AEF" w:rsidRPr="00FC5FAF">
        <w:rPr>
          <w:rFonts w:cs="Times New Roman"/>
          <w:position w:val="-6"/>
          <w:szCs w:val="28"/>
        </w:rPr>
        <w:object w:dxaOrig="200" w:dyaOrig="260">
          <v:shape id="_x0000_i1037" type="#_x0000_t75" style="width:8.95pt;height:13.1pt" o:ole="">
            <v:imagedata r:id="rId45" o:title=""/>
          </v:shape>
          <o:OLEObject Type="Embed" ProgID="Equation.DSMT4" ShapeID="_x0000_i1037" DrawAspect="Content" ObjectID="_1790600954" r:id="rId46"/>
        </w:object>
      </w:r>
      <w:r w:rsidR="000D0AEF" w:rsidRPr="00FC5FAF">
        <w:rPr>
          <w:rFonts w:cs="Times New Roman"/>
          <w:szCs w:val="28"/>
        </w:rPr>
        <w:t>. Все данные, необходимые для вычисления суммы ряда, вводятся пользователем.</w:t>
      </w:r>
    </w:p>
    <w:p w:rsidR="000D0AEF" w:rsidRDefault="000D0AEF" w:rsidP="000D0AEF">
      <w:pPr>
        <w:rPr>
          <w:rFonts w:cs="Times New Roman"/>
          <w:szCs w:val="28"/>
        </w:rPr>
      </w:pPr>
      <w:r w:rsidRPr="003341F2">
        <w:rPr>
          <w:rFonts w:cs="Times New Roman"/>
          <w:szCs w:val="28"/>
        </w:rPr>
        <w:t xml:space="preserve">Формула и область допустимых значений </w:t>
      </w:r>
      <w:r w:rsidRPr="003341F2">
        <w:rPr>
          <w:rFonts w:cs="Times New Roman"/>
          <w:position w:val="-6"/>
          <w:szCs w:val="28"/>
        </w:rPr>
        <w:object w:dxaOrig="240" w:dyaOrig="260">
          <v:shape id="_x0000_i1038" type="#_x0000_t75" style="width:12.5pt;height:13.1pt" o:ole="">
            <v:imagedata r:id="rId47" o:title=""/>
          </v:shape>
          <o:OLEObject Type="Embed" ProgID="Equation.DSMT4" ShapeID="_x0000_i1038" DrawAspect="Content" ObjectID="_1790600955" r:id="rId48"/>
        </w:object>
      </w:r>
      <w:r>
        <w:rPr>
          <w:rFonts w:cs="Times New Roman"/>
          <w:szCs w:val="28"/>
        </w:rPr>
        <w:t>:</w:t>
      </w:r>
    </w:p>
    <w:p w:rsidR="000D0AEF" w:rsidRDefault="000D0AEF" w:rsidP="000D0AEF">
      <w:r w:rsidRPr="00A80E7F">
        <w:rPr>
          <w:position w:val="-40"/>
        </w:rPr>
        <w:object w:dxaOrig="6399" w:dyaOrig="1020">
          <v:shape id="_x0000_i1039" type="#_x0000_t75" style="width:320.15pt;height:51.15pt" o:ole="">
            <v:imagedata r:id="rId49" o:title=""/>
          </v:shape>
          <o:OLEObject Type="Embed" ProgID="Equation.DSMT4" ShapeID="_x0000_i1039" DrawAspect="Content" ObjectID="_1790600956" r:id="rId50"/>
        </w:object>
      </w:r>
    </w:p>
    <w:p w:rsidR="000D0AEF" w:rsidRDefault="00F27C73" w:rsidP="000D0AEF">
      <w:pPr>
        <w:ind w:left="102" w:right="109"/>
      </w:pPr>
      <w:r>
        <w:rPr>
          <w:b/>
          <w:i/>
        </w:rPr>
        <w:lastRenderedPageBreak/>
        <w:t>Исходные</w:t>
      </w:r>
      <w:r w:rsidR="000D0AEF">
        <w:rPr>
          <w:b/>
          <w:i/>
        </w:rPr>
        <w:t xml:space="preserve"> данные:</w:t>
      </w:r>
    </w:p>
    <w:p w:rsidR="000D0AEF" w:rsidRPr="000D0AEF" w:rsidRDefault="000D0AEF" w:rsidP="002745AF">
      <w:r>
        <w:rPr>
          <w:lang w:val="en-US"/>
        </w:rPr>
        <w:t>e</w:t>
      </w:r>
      <w:r>
        <w:t xml:space="preserve"> – Точность задаваемая пользователем</w:t>
      </w:r>
      <w:r w:rsidRPr="000D0AEF">
        <w:t>;</w:t>
      </w:r>
    </w:p>
    <w:p w:rsidR="000D0AEF" w:rsidRDefault="000D0AEF" w:rsidP="002745AF">
      <w:r>
        <w:rPr>
          <w:lang w:val="en-US"/>
        </w:rPr>
        <w:t>x</w:t>
      </w:r>
      <w:r>
        <w:t xml:space="preserve"> – Вводимый х;</w:t>
      </w:r>
    </w:p>
    <w:p w:rsidR="00F27C73" w:rsidRDefault="00F27C73" w:rsidP="00F27C73">
      <w:pPr>
        <w:ind w:left="102" w:right="109"/>
        <w:rPr>
          <w:b/>
          <w:i/>
        </w:rPr>
      </w:pPr>
      <w:r>
        <w:rPr>
          <w:b/>
          <w:i/>
        </w:rPr>
        <w:t>Результаты:</w:t>
      </w:r>
    </w:p>
    <w:p w:rsidR="00F27C73" w:rsidRPr="000D0AEF" w:rsidRDefault="009F1DEF" w:rsidP="00F27C73">
      <w:r>
        <w:t xml:space="preserve">Вывод пользователю </w:t>
      </w:r>
      <w:r w:rsidR="00751F64">
        <w:t>разложенный</w:t>
      </w:r>
      <w:r>
        <w:t xml:space="preserve"> ряд </w:t>
      </w:r>
      <w:r w:rsidR="00751F64">
        <w:t>Тейлора.</w:t>
      </w:r>
      <w:r>
        <w:t xml:space="preserve"> </w:t>
      </w:r>
    </w:p>
    <w:p w:rsidR="000D0AEF" w:rsidRDefault="000D0AEF" w:rsidP="000D0AEF"/>
    <w:p w:rsidR="000D0AEF" w:rsidRPr="00F37611" w:rsidRDefault="000D0AEF" w:rsidP="002745AF">
      <w:pPr>
        <w:pStyle w:val="2"/>
      </w:pPr>
      <w:bookmarkStart w:id="22" w:name="_Toc179328282"/>
      <w:r>
        <w:t>6.2.Код программы</w:t>
      </w:r>
      <w:r w:rsidRPr="00F37611">
        <w:t>:</w:t>
      </w:r>
      <w:bookmarkEnd w:id="22"/>
    </w:p>
    <w:p w:rsidR="000D0AEF" w:rsidRDefault="000D0AEF" w:rsidP="000D0AEF">
      <w:pPr>
        <w:ind w:left="102" w:right="109"/>
        <w:rPr>
          <w:b/>
          <w:i/>
          <w:sz w:val="24"/>
        </w:rPr>
      </w:pPr>
      <w:r>
        <w:rPr>
          <w:b/>
          <w:i/>
          <w:sz w:val="24"/>
        </w:rPr>
        <w:t>Листинг</w:t>
      </w:r>
      <w:r w:rsidRPr="00F37611">
        <w:rPr>
          <w:b/>
          <w:i/>
          <w:spacing w:val="-4"/>
          <w:sz w:val="24"/>
        </w:rPr>
        <w:t xml:space="preserve"> </w:t>
      </w:r>
      <w:r>
        <w:rPr>
          <w:b/>
          <w:i/>
          <w:sz w:val="24"/>
        </w:rPr>
        <w:t>6</w:t>
      </w:r>
      <w:r w:rsidRPr="00F37611">
        <w:rPr>
          <w:b/>
          <w:i/>
          <w:spacing w:val="-2"/>
          <w:sz w:val="24"/>
        </w:rPr>
        <w:t xml:space="preserve"> </w:t>
      </w:r>
      <w:r w:rsidRPr="00F37611">
        <w:rPr>
          <w:b/>
          <w:i/>
          <w:sz w:val="24"/>
        </w:rPr>
        <w:t>–</w:t>
      </w:r>
      <w:r w:rsidRPr="00F37611">
        <w:rPr>
          <w:b/>
          <w:i/>
          <w:spacing w:val="-2"/>
          <w:sz w:val="24"/>
        </w:rPr>
        <w:t xml:space="preserve"> </w:t>
      </w:r>
      <w:r>
        <w:rPr>
          <w:b/>
          <w:i/>
          <w:sz w:val="24"/>
        </w:rPr>
        <w:t>Код</w:t>
      </w:r>
      <w:r w:rsidRPr="00F37611">
        <w:rPr>
          <w:b/>
          <w:i/>
          <w:spacing w:val="-1"/>
          <w:sz w:val="24"/>
        </w:rPr>
        <w:t xml:space="preserve"> </w:t>
      </w:r>
      <w:r>
        <w:rPr>
          <w:b/>
          <w:i/>
          <w:sz w:val="24"/>
        </w:rPr>
        <w:t>программы</w:t>
      </w:r>
      <w:r w:rsidRPr="00F37611">
        <w:rPr>
          <w:b/>
          <w:i/>
          <w:sz w:val="24"/>
        </w:rPr>
        <w:t xml:space="preserve"> </w:t>
      </w:r>
      <w:r>
        <w:rPr>
          <w:b/>
          <w:i/>
          <w:sz w:val="24"/>
          <w:lang w:val="en-US"/>
        </w:rPr>
        <w:t>Lab</w:t>
      </w:r>
      <w:r>
        <w:rPr>
          <w:b/>
          <w:i/>
          <w:sz w:val="24"/>
        </w:rPr>
        <w:t>01_06</w:t>
      </w:r>
    </w:p>
    <w:p w:rsidR="000D0AEF" w:rsidRPr="00751F64" w:rsidRDefault="000D0AEF" w:rsidP="002745AF">
      <w:pPr>
        <w:pStyle w:val="a8"/>
        <w:rPr>
          <w:lang w:val="ru-RU"/>
        </w:rPr>
      </w:pPr>
      <w:r w:rsidRPr="000D0AEF">
        <w:rPr>
          <w:color w:val="0000FF"/>
        </w:rPr>
        <w:t>using</w:t>
      </w:r>
      <w:r w:rsidRPr="00751F64">
        <w:rPr>
          <w:lang w:val="ru-RU"/>
        </w:rPr>
        <w:t xml:space="preserve"> </w:t>
      </w:r>
      <w:r w:rsidRPr="000D0AEF">
        <w:t>System</w:t>
      </w:r>
      <w:r w:rsidRPr="00751F64">
        <w:rPr>
          <w:lang w:val="ru-RU"/>
        </w:rPr>
        <w:t>;</w:t>
      </w:r>
    </w:p>
    <w:p w:rsidR="000D0AEF" w:rsidRPr="00751F64" w:rsidRDefault="000D0AEF" w:rsidP="002745AF">
      <w:pPr>
        <w:pStyle w:val="a8"/>
        <w:rPr>
          <w:lang w:val="ru-RU"/>
        </w:rPr>
      </w:pPr>
      <w:r w:rsidRPr="003341F2">
        <w:rPr>
          <w:color w:val="0000FF"/>
        </w:rPr>
        <w:t>using</w:t>
      </w:r>
      <w:r w:rsidRPr="00751F64">
        <w:rPr>
          <w:lang w:val="ru-RU"/>
        </w:rPr>
        <w:t xml:space="preserve"> </w:t>
      </w:r>
      <w:r w:rsidRPr="003341F2">
        <w:t>System</w:t>
      </w:r>
      <w:r w:rsidRPr="00751F64">
        <w:rPr>
          <w:lang w:val="ru-RU"/>
        </w:rPr>
        <w:t>.</w:t>
      </w:r>
      <w:r w:rsidRPr="003341F2">
        <w:t>Collections</w:t>
      </w:r>
      <w:r w:rsidRPr="00751F64">
        <w:rPr>
          <w:lang w:val="ru-RU"/>
        </w:rPr>
        <w:t>.</w:t>
      </w:r>
      <w:r w:rsidRPr="003341F2">
        <w:t>Generic</w:t>
      </w:r>
      <w:r w:rsidRPr="00751F64">
        <w:rPr>
          <w:lang w:val="ru-RU"/>
        </w:rPr>
        <w:t>;</w:t>
      </w:r>
    </w:p>
    <w:p w:rsidR="000D0AEF" w:rsidRPr="00751F64" w:rsidRDefault="000D0AEF" w:rsidP="002745AF">
      <w:pPr>
        <w:pStyle w:val="a8"/>
        <w:rPr>
          <w:lang w:val="ru-RU"/>
        </w:rPr>
      </w:pPr>
      <w:r w:rsidRPr="003341F2">
        <w:rPr>
          <w:color w:val="0000FF"/>
        </w:rPr>
        <w:t>using</w:t>
      </w:r>
      <w:r w:rsidRPr="00751F64">
        <w:rPr>
          <w:lang w:val="ru-RU"/>
        </w:rPr>
        <w:t xml:space="preserve"> </w:t>
      </w:r>
      <w:r w:rsidRPr="003341F2">
        <w:t>System</w:t>
      </w:r>
      <w:r w:rsidRPr="00751F64">
        <w:rPr>
          <w:lang w:val="ru-RU"/>
        </w:rPr>
        <w:t>.</w:t>
      </w:r>
      <w:r w:rsidRPr="003341F2">
        <w:t>Linq</w:t>
      </w:r>
      <w:r w:rsidRPr="00751F64">
        <w:rPr>
          <w:lang w:val="ru-RU"/>
        </w:rPr>
        <w:t>;</w:t>
      </w:r>
    </w:p>
    <w:p w:rsidR="000D0AEF" w:rsidRPr="003341F2" w:rsidRDefault="000D0AEF" w:rsidP="002745AF">
      <w:pPr>
        <w:pStyle w:val="a8"/>
      </w:pPr>
      <w:r w:rsidRPr="003341F2">
        <w:rPr>
          <w:color w:val="0000FF"/>
        </w:rPr>
        <w:t>using</w:t>
      </w:r>
      <w:r w:rsidRPr="00751F64">
        <w:rPr>
          <w:lang w:val="ru-RU"/>
        </w:rPr>
        <w:t xml:space="preserve"> </w:t>
      </w:r>
      <w:r w:rsidRPr="003341F2">
        <w:t>System.Text;</w:t>
      </w:r>
    </w:p>
    <w:p w:rsidR="000D0AEF" w:rsidRPr="003341F2" w:rsidRDefault="000D0AEF" w:rsidP="002745AF">
      <w:pPr>
        <w:pStyle w:val="a8"/>
      </w:pPr>
      <w:r w:rsidRPr="003341F2">
        <w:rPr>
          <w:color w:val="0000FF"/>
        </w:rPr>
        <w:t>using</w:t>
      </w:r>
      <w:r w:rsidRPr="003341F2">
        <w:t xml:space="preserve"> System.Threading.Tasks;</w:t>
      </w:r>
    </w:p>
    <w:p w:rsidR="000D0AEF" w:rsidRPr="003341F2" w:rsidRDefault="000D0AEF" w:rsidP="002745AF">
      <w:pPr>
        <w:pStyle w:val="a8"/>
      </w:pPr>
    </w:p>
    <w:p w:rsidR="000D0AEF" w:rsidRPr="003341F2" w:rsidRDefault="000D0AEF" w:rsidP="002745AF">
      <w:pPr>
        <w:pStyle w:val="a8"/>
      </w:pPr>
      <w:r w:rsidRPr="003341F2">
        <w:rPr>
          <w:color w:val="0000FF"/>
        </w:rPr>
        <w:t>namespace</w:t>
      </w:r>
      <w:r w:rsidRPr="003341F2">
        <w:t xml:space="preserve"> PuzanovVE_TRPO</w:t>
      </w:r>
    </w:p>
    <w:p w:rsidR="000D0AEF" w:rsidRPr="003341F2" w:rsidRDefault="000D0AEF" w:rsidP="002745AF">
      <w:pPr>
        <w:pStyle w:val="a8"/>
      </w:pPr>
      <w:r w:rsidRPr="003341F2">
        <w:t>{</w:t>
      </w:r>
    </w:p>
    <w:p w:rsidR="000D0AEF" w:rsidRPr="003341F2" w:rsidRDefault="000D0AEF" w:rsidP="002745AF">
      <w:pPr>
        <w:pStyle w:val="a8"/>
      </w:pPr>
      <w:r w:rsidRPr="003341F2">
        <w:t xml:space="preserve">    </w:t>
      </w:r>
      <w:r w:rsidRPr="003341F2">
        <w:rPr>
          <w:color w:val="0000FF"/>
        </w:rPr>
        <w:t>class</w:t>
      </w:r>
      <w:r w:rsidRPr="003341F2">
        <w:t xml:space="preserve"> </w:t>
      </w:r>
      <w:r w:rsidRPr="003341F2">
        <w:rPr>
          <w:color w:val="2B91AF"/>
        </w:rPr>
        <w:t>Program</w:t>
      </w:r>
    </w:p>
    <w:p w:rsidR="000D0AEF" w:rsidRPr="003341F2" w:rsidRDefault="000D0AEF" w:rsidP="002745AF">
      <w:pPr>
        <w:pStyle w:val="a8"/>
      </w:pPr>
      <w:r w:rsidRPr="003341F2">
        <w:t xml:space="preserve">    {</w:t>
      </w:r>
    </w:p>
    <w:p w:rsidR="000D0AEF" w:rsidRPr="003341F2" w:rsidRDefault="000D0AEF" w:rsidP="002745AF">
      <w:pPr>
        <w:pStyle w:val="a8"/>
      </w:pPr>
      <w:r w:rsidRPr="003341F2">
        <w:t xml:space="preserve">        </w:t>
      </w:r>
      <w:r w:rsidRPr="003341F2">
        <w:rPr>
          <w:color w:val="0000FF"/>
        </w:rPr>
        <w:t>static</w:t>
      </w:r>
      <w:r w:rsidRPr="003341F2">
        <w:t xml:space="preserve"> </w:t>
      </w:r>
      <w:r w:rsidRPr="003341F2">
        <w:rPr>
          <w:color w:val="0000FF"/>
        </w:rPr>
        <w:t>void</w:t>
      </w:r>
      <w:r w:rsidRPr="003341F2">
        <w:t xml:space="preserve"> Main(</w:t>
      </w:r>
      <w:r w:rsidRPr="003341F2">
        <w:rPr>
          <w:color w:val="0000FF"/>
        </w:rPr>
        <w:t>string</w:t>
      </w:r>
      <w:r w:rsidRPr="003341F2">
        <w:t>[] args)</w:t>
      </w:r>
    </w:p>
    <w:p w:rsidR="000D0AEF" w:rsidRPr="003341F2" w:rsidRDefault="000D0AEF" w:rsidP="002745AF">
      <w:pPr>
        <w:pStyle w:val="a8"/>
      </w:pPr>
      <w:r w:rsidRPr="003341F2">
        <w:t xml:space="preserve">        {</w:t>
      </w:r>
    </w:p>
    <w:p w:rsidR="000D0AEF" w:rsidRPr="00F27C73" w:rsidRDefault="000D0AEF" w:rsidP="002745AF">
      <w:pPr>
        <w:pStyle w:val="a8"/>
        <w:rPr>
          <w:lang w:val="ru-RU"/>
        </w:rPr>
      </w:pPr>
      <w:r w:rsidRPr="003341F2">
        <w:t xml:space="preserve">            Console</w:t>
      </w:r>
      <w:r w:rsidRPr="00F27C73">
        <w:rPr>
          <w:lang w:val="ru-RU"/>
        </w:rPr>
        <w:t>.</w:t>
      </w:r>
      <w:r w:rsidRPr="003341F2">
        <w:t>WriteLine</w:t>
      </w:r>
      <w:r w:rsidRPr="00F27C73">
        <w:rPr>
          <w:lang w:val="ru-RU"/>
        </w:rPr>
        <w:t>(</w:t>
      </w:r>
      <w:r w:rsidRPr="00F27C73">
        <w:rPr>
          <w:color w:val="A31515"/>
          <w:lang w:val="ru-RU"/>
        </w:rPr>
        <w:t>"Добро пожаловать в программу, для вычисления суммы ряда Тейлора с заданной точностью"</w:t>
      </w:r>
      <w:r w:rsidRPr="00F27C73">
        <w:rPr>
          <w:lang w:val="ru-RU"/>
        </w:rPr>
        <w:t>);</w:t>
      </w:r>
    </w:p>
    <w:p w:rsidR="000D0AEF" w:rsidRPr="00F27C73" w:rsidRDefault="000D0AEF" w:rsidP="002745AF">
      <w:pPr>
        <w:pStyle w:val="a8"/>
        <w:rPr>
          <w:lang w:val="ru-RU"/>
        </w:rPr>
      </w:pPr>
    </w:p>
    <w:p w:rsidR="000D0AEF" w:rsidRPr="00F27C73" w:rsidRDefault="000D0AEF" w:rsidP="002745AF">
      <w:pPr>
        <w:pStyle w:val="a8"/>
        <w:rPr>
          <w:lang w:val="ru-RU"/>
        </w:rPr>
      </w:pPr>
      <w:r w:rsidRPr="00F27C73">
        <w:rPr>
          <w:lang w:val="ru-RU"/>
        </w:rPr>
        <w:t xml:space="preserve">            </w:t>
      </w:r>
      <w:r w:rsidRPr="003341F2">
        <w:t>Console</w:t>
      </w:r>
      <w:r w:rsidRPr="00F27C73">
        <w:rPr>
          <w:lang w:val="ru-RU"/>
        </w:rPr>
        <w:t>.</w:t>
      </w:r>
      <w:r w:rsidRPr="003341F2">
        <w:t>WriteLine</w:t>
      </w:r>
      <w:r w:rsidRPr="00F27C73">
        <w:rPr>
          <w:lang w:val="ru-RU"/>
        </w:rPr>
        <w:t>(</w:t>
      </w:r>
      <w:r w:rsidRPr="00F27C73">
        <w:rPr>
          <w:color w:val="A31515"/>
          <w:lang w:val="ru-RU"/>
        </w:rPr>
        <w:t>"Введите погрешность измерений:"</w:t>
      </w:r>
      <w:r w:rsidRPr="00F27C73">
        <w:rPr>
          <w:lang w:val="ru-RU"/>
        </w:rPr>
        <w:t>);</w:t>
      </w:r>
    </w:p>
    <w:p w:rsidR="000D0AEF" w:rsidRPr="003341F2" w:rsidRDefault="000D0AEF" w:rsidP="002745AF">
      <w:pPr>
        <w:pStyle w:val="a8"/>
      </w:pPr>
      <w:r w:rsidRPr="00F27C73">
        <w:rPr>
          <w:lang w:val="ru-RU"/>
        </w:rPr>
        <w:t xml:space="preserve">            </w:t>
      </w:r>
      <w:r w:rsidRPr="003341F2">
        <w:rPr>
          <w:color w:val="0000FF"/>
        </w:rPr>
        <w:t>double</w:t>
      </w:r>
      <w:r w:rsidRPr="003341F2">
        <w:t xml:space="preserve"> e = Convert.ToDouble(Console.ReadLine());</w:t>
      </w:r>
    </w:p>
    <w:p w:rsidR="000D0AEF" w:rsidRPr="003341F2" w:rsidRDefault="000D0AEF" w:rsidP="002745AF">
      <w:pPr>
        <w:pStyle w:val="a8"/>
      </w:pPr>
    </w:p>
    <w:p w:rsidR="000D0AEF" w:rsidRPr="003341F2" w:rsidRDefault="000D0AEF" w:rsidP="002745AF">
      <w:pPr>
        <w:pStyle w:val="a8"/>
      </w:pPr>
      <w:r w:rsidRPr="003341F2">
        <w:t xml:space="preserve">            Console.WriteLine(</w:t>
      </w:r>
      <w:r w:rsidRPr="003341F2">
        <w:rPr>
          <w:color w:val="A31515"/>
        </w:rPr>
        <w:t>"Введите x"</w:t>
      </w:r>
      <w:r w:rsidRPr="003341F2">
        <w:t>);</w:t>
      </w:r>
    </w:p>
    <w:p w:rsidR="000D0AEF" w:rsidRPr="003341F2" w:rsidRDefault="000D0AEF" w:rsidP="002745AF">
      <w:pPr>
        <w:pStyle w:val="a8"/>
      </w:pPr>
      <w:r w:rsidRPr="003341F2">
        <w:t xml:space="preserve">            </w:t>
      </w:r>
      <w:r w:rsidRPr="003341F2">
        <w:rPr>
          <w:color w:val="0000FF"/>
        </w:rPr>
        <w:t>double</w:t>
      </w:r>
      <w:r w:rsidRPr="003341F2">
        <w:t xml:space="preserve"> x = Convert.ToDouble(Console.ReadLine());</w:t>
      </w:r>
    </w:p>
    <w:p w:rsidR="000D0AEF" w:rsidRPr="003341F2" w:rsidRDefault="000D0AEF" w:rsidP="002745AF">
      <w:pPr>
        <w:pStyle w:val="a8"/>
      </w:pPr>
    </w:p>
    <w:p w:rsidR="000D0AEF" w:rsidRPr="003341F2" w:rsidRDefault="000D0AEF" w:rsidP="002745AF">
      <w:pPr>
        <w:pStyle w:val="a8"/>
      </w:pPr>
      <w:r w:rsidRPr="003341F2">
        <w:t xml:space="preserve">            </w:t>
      </w:r>
      <w:r w:rsidRPr="003341F2">
        <w:rPr>
          <w:color w:val="0000FF"/>
        </w:rPr>
        <w:t>double</w:t>
      </w:r>
      <w:r w:rsidRPr="003341F2">
        <w:t xml:space="preserve"> F, S, Fact;</w:t>
      </w:r>
    </w:p>
    <w:p w:rsidR="000D0AEF" w:rsidRPr="003341F2" w:rsidRDefault="000D0AEF" w:rsidP="002745AF">
      <w:pPr>
        <w:pStyle w:val="a8"/>
      </w:pPr>
      <w:r w:rsidRPr="003341F2">
        <w:t xml:space="preserve">            </w:t>
      </w:r>
      <w:r w:rsidRPr="003341F2">
        <w:rPr>
          <w:color w:val="0000FF"/>
        </w:rPr>
        <w:t>int</w:t>
      </w:r>
      <w:r w:rsidRPr="003341F2">
        <w:t xml:space="preserve"> i = 1;</w:t>
      </w:r>
    </w:p>
    <w:p w:rsidR="000D0AEF" w:rsidRPr="003341F2" w:rsidRDefault="000D0AEF" w:rsidP="002745AF">
      <w:pPr>
        <w:pStyle w:val="a8"/>
      </w:pPr>
      <w:r w:rsidRPr="003341F2">
        <w:t xml:space="preserve">            F = 1;</w:t>
      </w:r>
    </w:p>
    <w:p w:rsidR="000D0AEF" w:rsidRPr="003341F2" w:rsidRDefault="000D0AEF" w:rsidP="002745AF">
      <w:pPr>
        <w:pStyle w:val="a8"/>
      </w:pPr>
      <w:r w:rsidRPr="003341F2">
        <w:t xml:space="preserve">            Fact = 2;</w:t>
      </w:r>
    </w:p>
    <w:p w:rsidR="000D0AEF" w:rsidRPr="003341F2" w:rsidRDefault="000D0AEF" w:rsidP="002745AF">
      <w:pPr>
        <w:pStyle w:val="a8"/>
      </w:pPr>
      <w:r w:rsidRPr="003341F2">
        <w:t xml:space="preserve">            Console.WriteLine(</w:t>
      </w:r>
      <w:r w:rsidRPr="003341F2">
        <w:rPr>
          <w:color w:val="A31515"/>
        </w:rPr>
        <w:t>"1й шаг - сумма равна "</w:t>
      </w:r>
      <w:r w:rsidRPr="003341F2">
        <w:t xml:space="preserve"> + F);</w:t>
      </w:r>
    </w:p>
    <w:p w:rsidR="000D0AEF" w:rsidRPr="003341F2" w:rsidRDefault="000D0AEF" w:rsidP="002745AF">
      <w:pPr>
        <w:pStyle w:val="a8"/>
      </w:pPr>
      <w:r w:rsidRPr="003341F2">
        <w:t xml:space="preserve">            </w:t>
      </w:r>
      <w:r w:rsidRPr="003341F2">
        <w:rPr>
          <w:color w:val="0000FF"/>
        </w:rPr>
        <w:t>do</w:t>
      </w:r>
    </w:p>
    <w:p w:rsidR="000D0AEF" w:rsidRPr="003341F2" w:rsidRDefault="000D0AEF" w:rsidP="002745AF">
      <w:pPr>
        <w:pStyle w:val="a8"/>
      </w:pPr>
      <w:r w:rsidRPr="003341F2">
        <w:t xml:space="preserve">            {</w:t>
      </w:r>
    </w:p>
    <w:p w:rsidR="000D0AEF" w:rsidRPr="003341F2" w:rsidRDefault="000D0AEF" w:rsidP="002745AF">
      <w:pPr>
        <w:pStyle w:val="a8"/>
      </w:pPr>
      <w:r w:rsidRPr="003341F2">
        <w:t xml:space="preserve">                S = (Math.Pow(-1, i)) * ((Math.Pow(x, (2 * i)) / Fact));</w:t>
      </w:r>
    </w:p>
    <w:p w:rsidR="000D0AEF" w:rsidRPr="003341F2" w:rsidRDefault="000D0AEF" w:rsidP="002745AF">
      <w:pPr>
        <w:pStyle w:val="a8"/>
      </w:pPr>
      <w:r w:rsidRPr="003341F2">
        <w:t xml:space="preserve">                F = F + S;</w:t>
      </w:r>
    </w:p>
    <w:p w:rsidR="000D0AEF" w:rsidRPr="003341F2" w:rsidRDefault="000D0AEF" w:rsidP="002745AF">
      <w:pPr>
        <w:pStyle w:val="a8"/>
      </w:pPr>
      <w:r w:rsidRPr="003341F2">
        <w:t xml:space="preserve">                i++;</w:t>
      </w:r>
    </w:p>
    <w:p w:rsidR="000D0AEF" w:rsidRPr="003341F2" w:rsidRDefault="000D0AEF" w:rsidP="002745AF">
      <w:pPr>
        <w:pStyle w:val="a8"/>
      </w:pPr>
      <w:r w:rsidRPr="003341F2">
        <w:t xml:space="preserve">                Fact = Fact * ((2 * i) - 1) * (2 * i);</w:t>
      </w:r>
    </w:p>
    <w:p w:rsidR="000D0AEF" w:rsidRPr="003341F2" w:rsidRDefault="000D0AEF" w:rsidP="002745AF">
      <w:pPr>
        <w:pStyle w:val="a8"/>
      </w:pPr>
      <w:r w:rsidRPr="003341F2">
        <w:t xml:space="preserve">                Console.WriteLine(i + </w:t>
      </w:r>
      <w:r w:rsidRPr="003341F2">
        <w:rPr>
          <w:color w:val="A31515"/>
        </w:rPr>
        <w:t>"й шаг - сумма равна "</w:t>
      </w:r>
      <w:r w:rsidRPr="003341F2">
        <w:t xml:space="preserve"> + F);</w:t>
      </w:r>
    </w:p>
    <w:p w:rsidR="000D0AEF" w:rsidRPr="003341F2" w:rsidRDefault="000D0AEF" w:rsidP="002745AF">
      <w:pPr>
        <w:pStyle w:val="a8"/>
      </w:pPr>
      <w:r w:rsidRPr="003341F2">
        <w:t xml:space="preserve">            } </w:t>
      </w:r>
      <w:r w:rsidRPr="003341F2">
        <w:rPr>
          <w:color w:val="0000FF"/>
        </w:rPr>
        <w:t>while</w:t>
      </w:r>
      <w:r w:rsidRPr="003341F2">
        <w:t xml:space="preserve"> (Math.Abs(S) &gt; e);</w:t>
      </w:r>
    </w:p>
    <w:p w:rsidR="000D0AEF" w:rsidRPr="003341F2" w:rsidRDefault="000D0AEF" w:rsidP="002745AF">
      <w:pPr>
        <w:pStyle w:val="a8"/>
      </w:pPr>
    </w:p>
    <w:p w:rsidR="000D0AEF" w:rsidRPr="003341F2" w:rsidRDefault="000D0AEF" w:rsidP="002745AF">
      <w:pPr>
        <w:pStyle w:val="a8"/>
      </w:pPr>
      <w:r w:rsidRPr="003341F2">
        <w:t xml:space="preserve">            Console.WriteLine(</w:t>
      </w:r>
      <w:r w:rsidRPr="003341F2">
        <w:rPr>
          <w:color w:val="A31515"/>
        </w:rPr>
        <w:t>"Проверка:\nCos("</w:t>
      </w:r>
      <w:r w:rsidRPr="003341F2">
        <w:t xml:space="preserve"> + x + </w:t>
      </w:r>
      <w:r w:rsidRPr="003341F2">
        <w:rPr>
          <w:color w:val="A31515"/>
        </w:rPr>
        <w:t>") = "</w:t>
      </w:r>
      <w:r w:rsidRPr="003341F2">
        <w:t xml:space="preserve"> + Math.Cos(x));</w:t>
      </w:r>
    </w:p>
    <w:p w:rsidR="000D0AEF" w:rsidRPr="00F27C73" w:rsidRDefault="000D0AEF" w:rsidP="002745AF">
      <w:pPr>
        <w:pStyle w:val="a8"/>
        <w:rPr>
          <w:lang w:val="ru-RU"/>
        </w:rPr>
      </w:pPr>
      <w:r w:rsidRPr="003341F2">
        <w:t xml:space="preserve">        </w:t>
      </w:r>
      <w:r w:rsidRPr="00F27C73">
        <w:rPr>
          <w:lang w:val="ru-RU"/>
        </w:rPr>
        <w:t>}</w:t>
      </w:r>
    </w:p>
    <w:p w:rsidR="000D0AEF" w:rsidRPr="00F27C73" w:rsidRDefault="000D0AEF" w:rsidP="002745AF">
      <w:pPr>
        <w:pStyle w:val="a8"/>
        <w:rPr>
          <w:lang w:val="ru-RU"/>
        </w:rPr>
      </w:pPr>
      <w:r w:rsidRPr="00F27C73">
        <w:rPr>
          <w:lang w:val="ru-RU"/>
        </w:rPr>
        <w:t xml:space="preserve">    }</w:t>
      </w:r>
    </w:p>
    <w:p w:rsidR="000D0AEF" w:rsidRPr="00F27C73" w:rsidRDefault="000D0AEF" w:rsidP="002745AF">
      <w:pPr>
        <w:pStyle w:val="a8"/>
        <w:rPr>
          <w:lang w:val="ru-RU"/>
        </w:rPr>
      </w:pPr>
      <w:r w:rsidRPr="00F27C73">
        <w:rPr>
          <w:lang w:val="ru-RU"/>
        </w:rPr>
        <w:t>}</w:t>
      </w:r>
    </w:p>
    <w:p w:rsidR="000D0AEF" w:rsidRPr="00713A6D" w:rsidRDefault="000D0AEF" w:rsidP="002745AF">
      <w:pPr>
        <w:pStyle w:val="2"/>
      </w:pPr>
      <w:bookmarkStart w:id="23" w:name="_Toc179328283"/>
      <w:r>
        <w:lastRenderedPageBreak/>
        <w:t>6.3.Тестирование</w:t>
      </w:r>
      <w:r w:rsidRPr="00713A6D">
        <w:t>:</w:t>
      </w:r>
      <w:bookmarkEnd w:id="23"/>
      <w:r w:rsidRPr="00713A6D">
        <w:t xml:space="preserve"> </w:t>
      </w:r>
    </w:p>
    <w:p w:rsidR="000D0AEF" w:rsidRPr="00C30581" w:rsidRDefault="000D0AEF" w:rsidP="002745AF">
      <w:pPr>
        <w:rPr>
          <w:b/>
        </w:rPr>
      </w:pPr>
      <w:r>
        <w:t xml:space="preserve">Контрольный пример </w:t>
      </w:r>
      <w:r w:rsidRPr="00FC5FAF">
        <w:t>1</w:t>
      </w:r>
      <w:r w:rsidRPr="00C30581">
        <w:t>:</w:t>
      </w:r>
    </w:p>
    <w:p w:rsidR="000D0AEF" w:rsidRDefault="000D0AEF" w:rsidP="002745AF">
      <w:pPr>
        <w:rPr>
          <w:b/>
        </w:rPr>
      </w:pPr>
      <w:r w:rsidRPr="00C30581">
        <w:t>Исходные данные:</w:t>
      </w:r>
    </w:p>
    <w:p w:rsidR="000D0AEF" w:rsidRPr="003341F2" w:rsidRDefault="000D0AEF" w:rsidP="002745AF">
      <w:pPr>
        <w:rPr>
          <w:b/>
        </w:rPr>
      </w:pPr>
      <w:r>
        <w:rPr>
          <w:lang w:val="en-US"/>
        </w:rPr>
        <w:t>e</w:t>
      </w:r>
      <w:r w:rsidRPr="003341F2">
        <w:t xml:space="preserve"> = 0,0001</w:t>
      </w:r>
    </w:p>
    <w:p w:rsidR="000D0AEF" w:rsidRDefault="000D0AEF" w:rsidP="002745AF">
      <w:r>
        <w:rPr>
          <w:lang w:val="en-US"/>
        </w:rPr>
        <w:t>x</w:t>
      </w:r>
      <w:r w:rsidRPr="000D0AEF">
        <w:t xml:space="preserve"> = 1</w:t>
      </w:r>
    </w:p>
    <w:p w:rsidR="002745AF" w:rsidRDefault="002745AF" w:rsidP="002745AF">
      <w:pPr>
        <w:rPr>
          <w:b/>
        </w:rPr>
      </w:pPr>
    </w:p>
    <w:p w:rsidR="000D0AEF" w:rsidRPr="002745AF" w:rsidRDefault="000D0AEF" w:rsidP="002745AF">
      <w:pPr>
        <w:rPr>
          <w:b/>
        </w:rPr>
      </w:pPr>
      <w:r w:rsidRPr="00E04B91">
        <w:t xml:space="preserve">Результат работы программы для указанных исходных данных </w:t>
      </w:r>
      <w:r w:rsidRPr="002745AF">
        <w:t>приведён на рисунке 6.1</w:t>
      </w:r>
    </w:p>
    <w:p w:rsidR="000D0AEF" w:rsidRDefault="000D0AEF" w:rsidP="000D0AEF">
      <w:pPr>
        <w:jc w:val="center"/>
      </w:pPr>
      <w:r w:rsidRPr="003341F2">
        <w:rPr>
          <w:noProof/>
          <w:lang w:eastAsia="ru-RU"/>
        </w:rPr>
        <w:drawing>
          <wp:inline distT="0" distB="0" distL="0" distR="0" wp14:anchorId="1B2B955A" wp14:editId="720D63C0">
            <wp:extent cx="5940425" cy="2965450"/>
            <wp:effectExtent l="0" t="0" r="3175"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0425" cy="2965450"/>
                    </a:xfrm>
                    <a:prstGeom prst="rect">
                      <a:avLst/>
                    </a:prstGeom>
                  </pic:spPr>
                </pic:pic>
              </a:graphicData>
            </a:graphic>
          </wp:inline>
        </w:drawing>
      </w:r>
    </w:p>
    <w:p w:rsidR="000D0AEF" w:rsidRDefault="000D0AEF" w:rsidP="000D0AEF">
      <w:pPr>
        <w:jc w:val="center"/>
      </w:pPr>
      <w:r>
        <w:t>Рисунок</w:t>
      </w:r>
      <w:r w:rsidRPr="00B36274">
        <w:rPr>
          <w:spacing w:val="-7"/>
        </w:rPr>
        <w:t xml:space="preserve"> </w:t>
      </w:r>
      <w:r>
        <w:t>6.</w:t>
      </w:r>
      <w:r w:rsidRPr="003947AA">
        <w:t>1</w:t>
      </w:r>
      <w:r w:rsidRPr="00B36274">
        <w:rPr>
          <w:spacing w:val="-4"/>
        </w:rPr>
        <w:t xml:space="preserve"> </w:t>
      </w:r>
      <w:r w:rsidRPr="00B36274">
        <w:t>–</w:t>
      </w:r>
      <w:r w:rsidRPr="00B36274">
        <w:rPr>
          <w:spacing w:val="-4"/>
        </w:rPr>
        <w:t xml:space="preserve"> </w:t>
      </w:r>
      <w:r>
        <w:t>Результат</w:t>
      </w:r>
      <w:r w:rsidRPr="00B36274">
        <w:rPr>
          <w:spacing w:val="-5"/>
        </w:rPr>
        <w:t xml:space="preserve"> </w:t>
      </w:r>
      <w:r>
        <w:t>работы</w:t>
      </w:r>
      <w:r w:rsidRPr="00B36274">
        <w:rPr>
          <w:spacing w:val="-5"/>
        </w:rPr>
        <w:t xml:space="preserve"> </w:t>
      </w:r>
      <w:r>
        <w:t>приложения</w:t>
      </w:r>
      <w:r w:rsidRPr="00C30581">
        <w:t xml:space="preserve"> </w:t>
      </w:r>
      <w:r>
        <w:rPr>
          <w:lang w:val="en-US"/>
        </w:rPr>
        <w:t>Lab</w:t>
      </w:r>
      <w:r>
        <w:t>01_06</w:t>
      </w:r>
    </w:p>
    <w:p w:rsidR="000D0AEF" w:rsidRDefault="000D0AEF" w:rsidP="000D0AEF">
      <w:pPr>
        <w:jc w:val="center"/>
      </w:pPr>
    </w:p>
    <w:p w:rsidR="000D0AEF" w:rsidRPr="00C30581" w:rsidRDefault="000D0AEF" w:rsidP="002745AF">
      <w:pPr>
        <w:rPr>
          <w:b/>
        </w:rPr>
      </w:pPr>
      <w:r>
        <w:t>Контрольный пример 2</w:t>
      </w:r>
      <w:r w:rsidRPr="00C30581">
        <w:t>:</w:t>
      </w:r>
    </w:p>
    <w:p w:rsidR="000D0AEF" w:rsidRDefault="000D0AEF" w:rsidP="002745AF">
      <w:pPr>
        <w:rPr>
          <w:b/>
        </w:rPr>
      </w:pPr>
      <w:r w:rsidRPr="00C30581">
        <w:t>Исходные данные:</w:t>
      </w:r>
    </w:p>
    <w:p w:rsidR="000D0AEF" w:rsidRPr="003341F2" w:rsidRDefault="000D0AEF" w:rsidP="002745AF">
      <w:pPr>
        <w:rPr>
          <w:b/>
        </w:rPr>
      </w:pPr>
      <w:r>
        <w:rPr>
          <w:lang w:val="en-US"/>
        </w:rPr>
        <w:t>e</w:t>
      </w:r>
      <w:r w:rsidRPr="003341F2">
        <w:t xml:space="preserve"> = 0,0001</w:t>
      </w:r>
    </w:p>
    <w:p w:rsidR="000D0AEF" w:rsidRDefault="000D0AEF" w:rsidP="002745AF">
      <w:r>
        <w:rPr>
          <w:lang w:val="en-US"/>
        </w:rPr>
        <w:t>x</w:t>
      </w:r>
      <w:r>
        <w:t xml:space="preserve"> = 15</w:t>
      </w:r>
    </w:p>
    <w:p w:rsidR="002745AF" w:rsidRDefault="002745AF" w:rsidP="002745AF">
      <w:pPr>
        <w:rPr>
          <w:b/>
        </w:rPr>
      </w:pPr>
    </w:p>
    <w:p w:rsidR="000D0AEF" w:rsidRPr="002745AF" w:rsidRDefault="000D0AEF" w:rsidP="002745AF">
      <w:pPr>
        <w:rPr>
          <w:b/>
        </w:rPr>
      </w:pPr>
      <w:r w:rsidRPr="00E04B91">
        <w:t xml:space="preserve">Результат работы программы для указанных исходных данных </w:t>
      </w:r>
      <w:r w:rsidRPr="002745AF">
        <w:t>приведён на рисунке 6.2</w:t>
      </w:r>
    </w:p>
    <w:p w:rsidR="000D0AEF" w:rsidRDefault="000D0AEF" w:rsidP="000D0AEF">
      <w:pPr>
        <w:jc w:val="center"/>
      </w:pPr>
      <w:r w:rsidRPr="003341F2">
        <w:rPr>
          <w:noProof/>
          <w:lang w:eastAsia="ru-RU"/>
        </w:rPr>
        <w:lastRenderedPageBreak/>
        <w:drawing>
          <wp:inline distT="0" distB="0" distL="0" distR="0" wp14:anchorId="06B8B696" wp14:editId="77415974">
            <wp:extent cx="5460403" cy="4357816"/>
            <wp:effectExtent l="0" t="0" r="6985" b="508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474700" cy="4369226"/>
                    </a:xfrm>
                    <a:prstGeom prst="rect">
                      <a:avLst/>
                    </a:prstGeom>
                  </pic:spPr>
                </pic:pic>
              </a:graphicData>
            </a:graphic>
          </wp:inline>
        </w:drawing>
      </w:r>
    </w:p>
    <w:p w:rsidR="000D0AEF" w:rsidRDefault="000D0AEF" w:rsidP="000D0AEF">
      <w:pPr>
        <w:jc w:val="center"/>
      </w:pPr>
      <w:r>
        <w:t>Рисунок</w:t>
      </w:r>
      <w:r w:rsidRPr="00B36274">
        <w:rPr>
          <w:spacing w:val="-7"/>
        </w:rPr>
        <w:t xml:space="preserve"> </w:t>
      </w:r>
      <w:r>
        <w:t>6.</w:t>
      </w:r>
      <w:r w:rsidRPr="003341F2">
        <w:t>2</w:t>
      </w:r>
      <w:r w:rsidRPr="00B36274">
        <w:rPr>
          <w:spacing w:val="-4"/>
        </w:rPr>
        <w:t xml:space="preserve"> </w:t>
      </w:r>
      <w:r w:rsidRPr="00B36274">
        <w:t>–</w:t>
      </w:r>
      <w:r w:rsidRPr="00B36274">
        <w:rPr>
          <w:spacing w:val="-4"/>
        </w:rPr>
        <w:t xml:space="preserve"> </w:t>
      </w:r>
      <w:r>
        <w:t>Результат</w:t>
      </w:r>
      <w:r w:rsidRPr="00B36274">
        <w:rPr>
          <w:spacing w:val="-5"/>
        </w:rPr>
        <w:t xml:space="preserve"> </w:t>
      </w:r>
      <w:r>
        <w:t>работы</w:t>
      </w:r>
      <w:r w:rsidRPr="00B36274">
        <w:rPr>
          <w:spacing w:val="-5"/>
        </w:rPr>
        <w:t xml:space="preserve"> </w:t>
      </w:r>
      <w:r>
        <w:t>приложения</w:t>
      </w:r>
      <w:r w:rsidRPr="00C30581">
        <w:t xml:space="preserve"> </w:t>
      </w:r>
      <w:r>
        <w:rPr>
          <w:lang w:val="en-US"/>
        </w:rPr>
        <w:t>Lab</w:t>
      </w:r>
      <w:r>
        <w:t>01_06</w:t>
      </w:r>
    </w:p>
    <w:p w:rsidR="000D0AEF" w:rsidRDefault="000D0AEF" w:rsidP="000D0AEF">
      <w:pPr>
        <w:pStyle w:val="1"/>
        <w:spacing w:before="160" w:line="360" w:lineRule="auto"/>
        <w:ind w:left="102" w:right="108"/>
        <w:jc w:val="center"/>
      </w:pPr>
      <w:bookmarkStart w:id="24" w:name="_Toc179328284"/>
      <w:r>
        <w:t>7.</w:t>
      </w:r>
      <w:r>
        <w:rPr>
          <w:spacing w:val="1"/>
        </w:rPr>
        <w:t xml:space="preserve"> </w:t>
      </w:r>
      <w:r>
        <w:t>Вывод таблицы значений функции, вычисляемой с помощью ряда Тейлора</w:t>
      </w:r>
      <w:bookmarkEnd w:id="24"/>
    </w:p>
    <w:p w:rsidR="000D0AEF" w:rsidRDefault="000D0AEF" w:rsidP="000D0AEF">
      <w:bookmarkStart w:id="25" w:name="_Toc179328285"/>
      <w:r w:rsidRPr="002745AF">
        <w:rPr>
          <w:rStyle w:val="20"/>
        </w:rPr>
        <w:t>7.1. Задание</w:t>
      </w:r>
      <w:bookmarkEnd w:id="25"/>
      <w:r>
        <w:rPr>
          <w:b/>
          <w:i/>
        </w:rPr>
        <w:t>:</w:t>
      </w:r>
      <w:r w:rsidRPr="008D7112">
        <w:t xml:space="preserve"> </w:t>
      </w:r>
      <w:r w:rsidRPr="008D7112">
        <w:rPr>
          <w:rFonts w:cs="Times New Roman"/>
          <w:szCs w:val="28"/>
        </w:rPr>
        <w:t xml:space="preserve">Разработайте приложение для вывода таблицы значений функции </w:t>
      </w:r>
      <w:r w:rsidRPr="008D7112">
        <w:rPr>
          <w:rFonts w:cs="Times New Roman"/>
          <w:position w:val="-16"/>
          <w:szCs w:val="28"/>
        </w:rPr>
        <w:object w:dxaOrig="1240" w:dyaOrig="480">
          <v:shape id="_x0000_i1040" type="#_x0000_t75" style="width:61.9pt;height:23.8pt" o:ole="">
            <v:imagedata r:id="rId15" o:title=""/>
          </v:shape>
          <o:OLEObject Type="Embed" ProgID="Equation.DSMT4" ShapeID="_x0000_i1040" DrawAspect="Content" ObjectID="_1790600957" r:id="rId53"/>
        </w:object>
      </w:r>
      <w:r w:rsidRPr="008D7112">
        <w:rPr>
          <w:rFonts w:cs="Times New Roman"/>
          <w:szCs w:val="28"/>
        </w:rPr>
        <w:t xml:space="preserve"> в точках, полученных делением отрезка </w:t>
      </w:r>
      <w:r w:rsidRPr="008D7112">
        <w:rPr>
          <w:rFonts w:cs="Times New Roman"/>
          <w:position w:val="-16"/>
          <w:szCs w:val="28"/>
        </w:rPr>
        <w:object w:dxaOrig="700" w:dyaOrig="480">
          <v:shape id="_x0000_i1041" type="#_x0000_t75" style="width:34.5pt;height:23.8pt" o:ole="">
            <v:imagedata r:id="rId34" o:title=""/>
          </v:shape>
          <o:OLEObject Type="Embed" ProgID="Equation.DSMT4" ShapeID="_x0000_i1041" DrawAspect="Content" ObjectID="_1790600958" r:id="rId54"/>
        </w:object>
      </w:r>
      <w:r w:rsidRPr="008D7112">
        <w:rPr>
          <w:rFonts w:cs="Times New Roman"/>
          <w:szCs w:val="28"/>
        </w:rPr>
        <w:t xml:space="preserve"> на </w:t>
      </w:r>
      <w:r w:rsidRPr="008D7112">
        <w:rPr>
          <w:rFonts w:cs="Times New Roman"/>
          <w:position w:val="-6"/>
          <w:szCs w:val="28"/>
        </w:rPr>
        <w:object w:dxaOrig="340" w:dyaOrig="320">
          <v:shape id="_x0000_i1042" type="#_x0000_t75" style="width:16.65pt;height:16.05pt" o:ole="">
            <v:imagedata r:id="rId36" o:title=""/>
          </v:shape>
          <o:OLEObject Type="Embed" ProgID="Equation.DSMT4" ShapeID="_x0000_i1042" DrawAspect="Content" ObjectID="_1790600959" r:id="rId55"/>
        </w:object>
      </w:r>
      <w:r w:rsidRPr="008D7112">
        <w:rPr>
          <w:rFonts w:cs="Times New Roman"/>
          <w:szCs w:val="28"/>
        </w:rPr>
        <w:t xml:space="preserve"> равных частей. Функция </w:t>
      </w:r>
      <w:r w:rsidRPr="008D7112">
        <w:rPr>
          <w:rFonts w:cs="Times New Roman"/>
          <w:position w:val="-16"/>
          <w:szCs w:val="28"/>
        </w:rPr>
        <w:object w:dxaOrig="1240" w:dyaOrig="480">
          <v:shape id="_x0000_i1043" type="#_x0000_t75" style="width:61.9pt;height:23.8pt" o:ole="">
            <v:imagedata r:id="rId15" o:title=""/>
          </v:shape>
          <o:OLEObject Type="Embed" ProgID="Equation.DSMT4" ShapeID="_x0000_i1043" DrawAspect="Content" ObjectID="_1790600960" r:id="rId56"/>
        </w:object>
      </w:r>
      <w:r w:rsidRPr="008D7112">
        <w:rPr>
          <w:rFonts w:cs="Times New Roman"/>
          <w:szCs w:val="28"/>
        </w:rPr>
        <w:t xml:space="preserve"> вычисляется как конечная сумма соответствующего ряда Тейлора с заданной пользователем точностью </w:t>
      </w:r>
      <w:r w:rsidRPr="008D7112">
        <w:rPr>
          <w:rFonts w:cs="Times New Roman"/>
          <w:position w:val="-6"/>
          <w:szCs w:val="28"/>
        </w:rPr>
        <w:object w:dxaOrig="200" w:dyaOrig="260">
          <v:shape id="_x0000_i1044" type="#_x0000_t75" style="width:10.1pt;height:13.1pt" o:ole="">
            <v:imagedata r:id="rId57" o:title=""/>
          </v:shape>
          <o:OLEObject Type="Embed" ProgID="Equation.DSMT4" ShapeID="_x0000_i1044" DrawAspect="Content" ObjectID="_1790600961" r:id="rId58"/>
        </w:object>
      </w:r>
      <w:r w:rsidRPr="008D7112">
        <w:rPr>
          <w:rFonts w:cs="Times New Roman"/>
          <w:szCs w:val="28"/>
        </w:rPr>
        <w:t>. Все данные, необходимые для вычисления значений функции и вывода таблицы, вводятся пользователем.</w:t>
      </w:r>
    </w:p>
    <w:p w:rsidR="000D0AEF" w:rsidRDefault="000D0AEF" w:rsidP="000D0AEF">
      <w:pPr>
        <w:rPr>
          <w:rFonts w:cs="Times New Roman"/>
          <w:szCs w:val="28"/>
        </w:rPr>
      </w:pPr>
      <w:r w:rsidRPr="003341F2">
        <w:rPr>
          <w:rFonts w:cs="Times New Roman"/>
          <w:szCs w:val="28"/>
        </w:rPr>
        <w:t xml:space="preserve">Формула и область допустимых значений </w:t>
      </w:r>
      <w:r w:rsidRPr="003341F2">
        <w:rPr>
          <w:rFonts w:cs="Times New Roman"/>
          <w:position w:val="-6"/>
          <w:szCs w:val="28"/>
        </w:rPr>
        <w:object w:dxaOrig="240" w:dyaOrig="260">
          <v:shape id="_x0000_i1045" type="#_x0000_t75" style="width:12.5pt;height:13.1pt" o:ole="">
            <v:imagedata r:id="rId47" o:title=""/>
          </v:shape>
          <o:OLEObject Type="Embed" ProgID="Equation.DSMT4" ShapeID="_x0000_i1045" DrawAspect="Content" ObjectID="_1790600962" r:id="rId59"/>
        </w:object>
      </w:r>
      <w:r>
        <w:rPr>
          <w:rFonts w:cs="Times New Roman"/>
          <w:szCs w:val="28"/>
        </w:rPr>
        <w:t>:</w:t>
      </w:r>
    </w:p>
    <w:p w:rsidR="000D0AEF" w:rsidRDefault="000D0AEF" w:rsidP="000D0AEF">
      <w:r w:rsidRPr="00A80E7F">
        <w:rPr>
          <w:position w:val="-40"/>
        </w:rPr>
        <w:object w:dxaOrig="6399" w:dyaOrig="1020">
          <v:shape id="_x0000_i1046" type="#_x0000_t75" style="width:320.15pt;height:51.15pt" o:ole="">
            <v:imagedata r:id="rId49" o:title=""/>
          </v:shape>
          <o:OLEObject Type="Embed" ProgID="Equation.DSMT4" ShapeID="_x0000_i1046" DrawAspect="Content" ObjectID="_1790600963" r:id="rId60"/>
        </w:object>
      </w:r>
    </w:p>
    <w:p w:rsidR="000D0AEF" w:rsidRDefault="000D0AEF" w:rsidP="000D0AEF"/>
    <w:p w:rsidR="000D0AEF" w:rsidRDefault="00751F64" w:rsidP="000D0AEF">
      <w:pPr>
        <w:ind w:left="102" w:right="109"/>
      </w:pPr>
      <w:r>
        <w:rPr>
          <w:b/>
          <w:i/>
        </w:rPr>
        <w:t>Исходные</w:t>
      </w:r>
      <w:r w:rsidR="000D0AEF">
        <w:rPr>
          <w:b/>
          <w:i/>
        </w:rPr>
        <w:t xml:space="preserve"> данные:</w:t>
      </w:r>
    </w:p>
    <w:p w:rsidR="000D0AEF" w:rsidRPr="003947AA" w:rsidRDefault="000D0AEF" w:rsidP="002745AF">
      <w:r>
        <w:rPr>
          <w:lang w:val="en-US"/>
        </w:rPr>
        <w:lastRenderedPageBreak/>
        <w:t>a</w:t>
      </w:r>
      <w:r>
        <w:t xml:space="preserve"> – начало отрезка</w:t>
      </w:r>
      <w:r w:rsidRPr="003947AA">
        <w:t>;</w:t>
      </w:r>
    </w:p>
    <w:p w:rsidR="000D0AEF" w:rsidRDefault="000D0AEF" w:rsidP="002745AF">
      <w:r>
        <w:rPr>
          <w:lang w:val="en-US"/>
        </w:rPr>
        <w:t>b</w:t>
      </w:r>
      <w:r>
        <w:t xml:space="preserve"> – конец отрезка</w:t>
      </w:r>
      <w:r w:rsidRPr="003947AA">
        <w:t>;</w:t>
      </w:r>
    </w:p>
    <w:p w:rsidR="000D0AEF" w:rsidRDefault="000D0AEF" w:rsidP="002745AF">
      <w:r>
        <w:rPr>
          <w:lang w:val="en-US"/>
        </w:rPr>
        <w:t>N</w:t>
      </w:r>
      <w:r>
        <w:t xml:space="preserve"> – Количество частей</w:t>
      </w:r>
      <w:r w:rsidRPr="003947AA">
        <w:t>;</w:t>
      </w:r>
    </w:p>
    <w:p w:rsidR="000D0AEF" w:rsidRDefault="000D0AEF" w:rsidP="002745AF">
      <w:r>
        <w:rPr>
          <w:lang w:val="en-US"/>
        </w:rPr>
        <w:t>e</w:t>
      </w:r>
      <w:r>
        <w:t xml:space="preserve"> – Точность задаваемая пользователем</w:t>
      </w:r>
      <w:r w:rsidRPr="000D0AEF">
        <w:t>;</w:t>
      </w:r>
    </w:p>
    <w:p w:rsidR="00751F64" w:rsidRDefault="00751F64" w:rsidP="00751F64">
      <w:pPr>
        <w:ind w:left="102" w:right="109"/>
        <w:rPr>
          <w:b/>
          <w:i/>
        </w:rPr>
      </w:pPr>
      <w:r>
        <w:rPr>
          <w:b/>
          <w:i/>
        </w:rPr>
        <w:t>Результаты:</w:t>
      </w:r>
    </w:p>
    <w:p w:rsidR="00751F64" w:rsidRPr="003947AA" w:rsidRDefault="00751F64" w:rsidP="00751F64">
      <w:r>
        <w:t>Вывод пользователю</w:t>
      </w:r>
      <w:r>
        <w:t xml:space="preserve"> </w:t>
      </w:r>
      <w:r w:rsidRPr="008D7112">
        <w:rPr>
          <w:rFonts w:cs="Times New Roman"/>
          <w:szCs w:val="28"/>
        </w:rPr>
        <w:t xml:space="preserve">таблицы значений функции </w:t>
      </w:r>
      <w:r w:rsidRPr="008D7112">
        <w:rPr>
          <w:rFonts w:cs="Times New Roman"/>
          <w:position w:val="-16"/>
          <w:szCs w:val="28"/>
        </w:rPr>
        <w:object w:dxaOrig="1240" w:dyaOrig="480">
          <v:shape id="_x0000_i1064" type="#_x0000_t75" style="width:61.9pt;height:23.8pt" o:ole="">
            <v:imagedata r:id="rId15" o:title=""/>
          </v:shape>
          <o:OLEObject Type="Embed" ProgID="Equation.DSMT4" ShapeID="_x0000_i1064" DrawAspect="Content" ObjectID="_1790600964" r:id="rId61"/>
        </w:object>
      </w:r>
      <w:r w:rsidRPr="008D7112">
        <w:rPr>
          <w:rFonts w:cs="Times New Roman"/>
          <w:szCs w:val="28"/>
        </w:rPr>
        <w:t xml:space="preserve"> в точках, полученных делением отрезка </w:t>
      </w:r>
      <w:r w:rsidRPr="008D7112">
        <w:rPr>
          <w:rFonts w:cs="Times New Roman"/>
          <w:position w:val="-16"/>
          <w:szCs w:val="28"/>
        </w:rPr>
        <w:object w:dxaOrig="700" w:dyaOrig="480">
          <v:shape id="_x0000_i1065" type="#_x0000_t75" style="width:34.5pt;height:23.8pt" o:ole="">
            <v:imagedata r:id="rId34" o:title=""/>
          </v:shape>
          <o:OLEObject Type="Embed" ProgID="Equation.DSMT4" ShapeID="_x0000_i1065" DrawAspect="Content" ObjectID="_1790600965" r:id="rId62"/>
        </w:object>
      </w:r>
      <w:r w:rsidRPr="008D7112">
        <w:rPr>
          <w:rFonts w:cs="Times New Roman"/>
          <w:szCs w:val="28"/>
        </w:rPr>
        <w:t xml:space="preserve"> на </w:t>
      </w:r>
      <w:r w:rsidRPr="008D7112">
        <w:rPr>
          <w:rFonts w:cs="Times New Roman"/>
          <w:position w:val="-6"/>
          <w:szCs w:val="28"/>
        </w:rPr>
        <w:object w:dxaOrig="340" w:dyaOrig="320">
          <v:shape id="_x0000_i1066" type="#_x0000_t75" style="width:16.65pt;height:16.05pt" o:ole="">
            <v:imagedata r:id="rId36" o:title=""/>
          </v:shape>
          <o:OLEObject Type="Embed" ProgID="Equation.DSMT4" ShapeID="_x0000_i1066" DrawAspect="Content" ObjectID="_1790600966" r:id="rId63"/>
        </w:object>
      </w:r>
      <w:r w:rsidRPr="008D7112">
        <w:rPr>
          <w:rFonts w:cs="Times New Roman"/>
          <w:szCs w:val="28"/>
        </w:rPr>
        <w:t xml:space="preserve"> равных частей.</w:t>
      </w:r>
      <w:bookmarkStart w:id="26" w:name="_GoBack"/>
      <w:bookmarkEnd w:id="26"/>
    </w:p>
    <w:p w:rsidR="000D0AEF" w:rsidRDefault="000D0AEF" w:rsidP="000D0AEF"/>
    <w:p w:rsidR="000D0AEF" w:rsidRPr="00F37611" w:rsidRDefault="000D0AEF" w:rsidP="002745AF">
      <w:pPr>
        <w:pStyle w:val="2"/>
      </w:pPr>
      <w:bookmarkStart w:id="27" w:name="_Toc179328286"/>
      <w:r>
        <w:t>7.2.</w:t>
      </w:r>
      <w:r w:rsidRPr="00F37611">
        <w:t>Код приложения:</w:t>
      </w:r>
      <w:bookmarkEnd w:id="27"/>
    </w:p>
    <w:p w:rsidR="000D0AEF" w:rsidRDefault="000D0AEF" w:rsidP="000D0AEF">
      <w:pPr>
        <w:ind w:left="102" w:right="109"/>
        <w:rPr>
          <w:b/>
          <w:i/>
          <w:sz w:val="24"/>
        </w:rPr>
      </w:pPr>
      <w:r>
        <w:rPr>
          <w:b/>
          <w:i/>
          <w:sz w:val="24"/>
        </w:rPr>
        <w:t>Листинг</w:t>
      </w:r>
      <w:r w:rsidRPr="00F37611">
        <w:rPr>
          <w:b/>
          <w:i/>
          <w:spacing w:val="-4"/>
          <w:sz w:val="24"/>
        </w:rPr>
        <w:t xml:space="preserve"> </w:t>
      </w:r>
      <w:r>
        <w:rPr>
          <w:b/>
          <w:i/>
          <w:sz w:val="24"/>
        </w:rPr>
        <w:t>7</w:t>
      </w:r>
      <w:r w:rsidRPr="00F37611">
        <w:rPr>
          <w:b/>
          <w:i/>
          <w:spacing w:val="-2"/>
          <w:sz w:val="24"/>
        </w:rPr>
        <w:t xml:space="preserve"> </w:t>
      </w:r>
      <w:r w:rsidRPr="00F37611">
        <w:rPr>
          <w:b/>
          <w:i/>
          <w:sz w:val="24"/>
        </w:rPr>
        <w:t>–</w:t>
      </w:r>
      <w:r w:rsidRPr="00F37611">
        <w:rPr>
          <w:b/>
          <w:i/>
          <w:spacing w:val="-2"/>
          <w:sz w:val="24"/>
        </w:rPr>
        <w:t xml:space="preserve"> </w:t>
      </w:r>
      <w:r>
        <w:rPr>
          <w:b/>
          <w:i/>
          <w:sz w:val="24"/>
        </w:rPr>
        <w:t>Код</w:t>
      </w:r>
      <w:r w:rsidRPr="00F37611">
        <w:rPr>
          <w:b/>
          <w:i/>
          <w:spacing w:val="-1"/>
          <w:sz w:val="24"/>
        </w:rPr>
        <w:t xml:space="preserve"> </w:t>
      </w:r>
      <w:r>
        <w:rPr>
          <w:b/>
          <w:i/>
          <w:sz w:val="24"/>
        </w:rPr>
        <w:t>приложения</w:t>
      </w:r>
      <w:r w:rsidRPr="00F37611">
        <w:rPr>
          <w:b/>
          <w:i/>
          <w:sz w:val="24"/>
        </w:rPr>
        <w:t xml:space="preserve"> </w:t>
      </w:r>
      <w:r>
        <w:rPr>
          <w:b/>
          <w:i/>
          <w:sz w:val="24"/>
          <w:lang w:val="en-US"/>
        </w:rPr>
        <w:t>Lab</w:t>
      </w:r>
      <w:r>
        <w:rPr>
          <w:b/>
          <w:i/>
          <w:sz w:val="24"/>
        </w:rPr>
        <w:t>01_07</w:t>
      </w:r>
    </w:p>
    <w:p w:rsidR="000D0AEF" w:rsidRPr="000D0AEF" w:rsidRDefault="000D0AEF" w:rsidP="002745AF">
      <w:pPr>
        <w:pStyle w:val="a8"/>
      </w:pPr>
      <w:r w:rsidRPr="000D0AEF">
        <w:rPr>
          <w:color w:val="0000FF"/>
        </w:rPr>
        <w:t>using</w:t>
      </w:r>
      <w:r w:rsidRPr="000D0AEF">
        <w:t xml:space="preserve"> System;</w:t>
      </w:r>
    </w:p>
    <w:p w:rsidR="000D0AEF" w:rsidRPr="008D7112" w:rsidRDefault="000D0AEF" w:rsidP="002745AF">
      <w:pPr>
        <w:pStyle w:val="a8"/>
      </w:pPr>
      <w:r w:rsidRPr="008D7112">
        <w:rPr>
          <w:color w:val="0000FF"/>
        </w:rPr>
        <w:t>using</w:t>
      </w:r>
      <w:r w:rsidRPr="008D7112">
        <w:t xml:space="preserve"> System.Collections.Generic;</w:t>
      </w:r>
    </w:p>
    <w:p w:rsidR="000D0AEF" w:rsidRPr="008D7112" w:rsidRDefault="000D0AEF" w:rsidP="002745AF">
      <w:pPr>
        <w:pStyle w:val="a8"/>
      </w:pPr>
      <w:r w:rsidRPr="008D7112">
        <w:rPr>
          <w:color w:val="0000FF"/>
        </w:rPr>
        <w:t>using</w:t>
      </w:r>
      <w:r w:rsidRPr="008D7112">
        <w:t xml:space="preserve"> System.Linq;</w:t>
      </w:r>
    </w:p>
    <w:p w:rsidR="000D0AEF" w:rsidRPr="008D7112" w:rsidRDefault="000D0AEF" w:rsidP="002745AF">
      <w:pPr>
        <w:pStyle w:val="a8"/>
      </w:pPr>
      <w:r w:rsidRPr="008D7112">
        <w:rPr>
          <w:color w:val="0000FF"/>
        </w:rPr>
        <w:t>using</w:t>
      </w:r>
      <w:r w:rsidRPr="008D7112">
        <w:t xml:space="preserve"> System.Text;</w:t>
      </w:r>
    </w:p>
    <w:p w:rsidR="000D0AEF" w:rsidRPr="008D7112" w:rsidRDefault="000D0AEF" w:rsidP="002745AF">
      <w:pPr>
        <w:pStyle w:val="a8"/>
      </w:pPr>
      <w:r w:rsidRPr="008D7112">
        <w:rPr>
          <w:color w:val="0000FF"/>
        </w:rPr>
        <w:t>using</w:t>
      </w:r>
      <w:r w:rsidRPr="008D7112">
        <w:t xml:space="preserve"> System.Threading.Tasks;</w:t>
      </w:r>
    </w:p>
    <w:p w:rsidR="000D0AEF" w:rsidRPr="008D7112" w:rsidRDefault="000D0AEF" w:rsidP="002745AF">
      <w:pPr>
        <w:pStyle w:val="a8"/>
      </w:pPr>
    </w:p>
    <w:p w:rsidR="000D0AEF" w:rsidRPr="008D7112" w:rsidRDefault="000D0AEF" w:rsidP="002745AF">
      <w:pPr>
        <w:pStyle w:val="a8"/>
      </w:pPr>
      <w:r w:rsidRPr="008D7112">
        <w:rPr>
          <w:color w:val="0000FF"/>
        </w:rPr>
        <w:t>namespace</w:t>
      </w:r>
      <w:r w:rsidRPr="008D7112">
        <w:t xml:space="preserve"> PuzanovVE_TRPO</w:t>
      </w:r>
    </w:p>
    <w:p w:rsidR="000D0AEF" w:rsidRPr="008D7112" w:rsidRDefault="000D0AEF" w:rsidP="002745AF">
      <w:pPr>
        <w:pStyle w:val="a8"/>
      </w:pPr>
      <w:r w:rsidRPr="008D7112">
        <w:t>{</w:t>
      </w:r>
    </w:p>
    <w:p w:rsidR="000D0AEF" w:rsidRPr="008D7112" w:rsidRDefault="000D0AEF" w:rsidP="002745AF">
      <w:pPr>
        <w:pStyle w:val="a8"/>
      </w:pPr>
      <w:r w:rsidRPr="008D7112">
        <w:t xml:space="preserve">    </w:t>
      </w:r>
      <w:r w:rsidRPr="008D7112">
        <w:rPr>
          <w:color w:val="0000FF"/>
        </w:rPr>
        <w:t>class</w:t>
      </w:r>
      <w:r w:rsidRPr="008D7112">
        <w:t xml:space="preserve"> </w:t>
      </w:r>
      <w:r w:rsidRPr="008D7112">
        <w:rPr>
          <w:color w:val="2B91AF"/>
        </w:rPr>
        <w:t>Program</w:t>
      </w:r>
    </w:p>
    <w:p w:rsidR="000D0AEF" w:rsidRPr="008D7112" w:rsidRDefault="000D0AEF" w:rsidP="002745AF">
      <w:pPr>
        <w:pStyle w:val="a8"/>
      </w:pPr>
      <w:r w:rsidRPr="008D7112">
        <w:t xml:space="preserve">    {</w:t>
      </w:r>
    </w:p>
    <w:p w:rsidR="000D0AEF" w:rsidRPr="008D7112" w:rsidRDefault="000D0AEF" w:rsidP="002745AF">
      <w:pPr>
        <w:pStyle w:val="a8"/>
      </w:pPr>
      <w:r w:rsidRPr="008D7112">
        <w:t xml:space="preserve">        </w:t>
      </w:r>
      <w:r w:rsidRPr="008D7112">
        <w:rPr>
          <w:color w:val="008000"/>
        </w:rPr>
        <w:t>//14 Вариант</w:t>
      </w:r>
    </w:p>
    <w:p w:rsidR="000D0AEF" w:rsidRPr="008D7112" w:rsidRDefault="000D0AEF" w:rsidP="002745AF">
      <w:pPr>
        <w:pStyle w:val="a8"/>
      </w:pPr>
      <w:r w:rsidRPr="008D7112">
        <w:t xml:space="preserve">        </w:t>
      </w:r>
      <w:r w:rsidRPr="008D7112">
        <w:rPr>
          <w:color w:val="0000FF"/>
        </w:rPr>
        <w:t>static</w:t>
      </w:r>
      <w:r w:rsidRPr="008D7112">
        <w:t xml:space="preserve"> </w:t>
      </w:r>
      <w:r w:rsidRPr="008D7112">
        <w:rPr>
          <w:color w:val="0000FF"/>
        </w:rPr>
        <w:t>void</w:t>
      </w:r>
      <w:r w:rsidRPr="008D7112">
        <w:t xml:space="preserve"> Main(</w:t>
      </w:r>
      <w:r w:rsidRPr="008D7112">
        <w:rPr>
          <w:color w:val="0000FF"/>
        </w:rPr>
        <w:t>string</w:t>
      </w:r>
      <w:r w:rsidRPr="008D7112">
        <w:t>[] args)</w:t>
      </w:r>
    </w:p>
    <w:p w:rsidR="000D0AEF" w:rsidRPr="008D7112" w:rsidRDefault="000D0AEF" w:rsidP="002745AF">
      <w:pPr>
        <w:pStyle w:val="a8"/>
      </w:pPr>
      <w:r w:rsidRPr="008D7112">
        <w:t xml:space="preserve">        {</w:t>
      </w:r>
    </w:p>
    <w:p w:rsidR="000D0AEF" w:rsidRPr="00F27C73" w:rsidRDefault="000D0AEF" w:rsidP="002745AF">
      <w:pPr>
        <w:pStyle w:val="a8"/>
        <w:rPr>
          <w:lang w:val="ru-RU"/>
        </w:rPr>
      </w:pPr>
      <w:r w:rsidRPr="008D7112">
        <w:t xml:space="preserve">            Console</w:t>
      </w:r>
      <w:r w:rsidRPr="00F27C73">
        <w:rPr>
          <w:lang w:val="ru-RU"/>
        </w:rPr>
        <w:t>.</w:t>
      </w:r>
      <w:r w:rsidRPr="008D7112">
        <w:t>WriteLine</w:t>
      </w:r>
      <w:r w:rsidRPr="00F27C73">
        <w:rPr>
          <w:lang w:val="ru-RU"/>
        </w:rPr>
        <w:t>(</w:t>
      </w:r>
      <w:r w:rsidRPr="00F27C73">
        <w:rPr>
          <w:color w:val="A31515"/>
          <w:lang w:val="ru-RU"/>
        </w:rPr>
        <w:t>"Добро пожаловать в программу для вычисления у"</w:t>
      </w:r>
      <w:r w:rsidRPr="00F27C73">
        <w:rPr>
          <w:lang w:val="ru-RU"/>
        </w:rPr>
        <w:t>);</w:t>
      </w:r>
    </w:p>
    <w:p w:rsidR="000D0AEF" w:rsidRPr="008D7112" w:rsidRDefault="000D0AEF" w:rsidP="002745AF">
      <w:pPr>
        <w:pStyle w:val="a8"/>
      </w:pPr>
      <w:r w:rsidRPr="00F27C73">
        <w:rPr>
          <w:lang w:val="ru-RU"/>
        </w:rPr>
        <w:t xml:space="preserve">            </w:t>
      </w:r>
      <w:r w:rsidRPr="008D7112">
        <w:rPr>
          <w:color w:val="0000FF"/>
        </w:rPr>
        <w:t>double</w:t>
      </w:r>
      <w:r w:rsidRPr="008D7112">
        <w:t xml:space="preserve"> y, x, a, b, AB, N, j;</w:t>
      </w:r>
    </w:p>
    <w:p w:rsidR="000D0AEF" w:rsidRPr="008D7112" w:rsidRDefault="000D0AEF" w:rsidP="002745AF">
      <w:pPr>
        <w:pStyle w:val="a8"/>
      </w:pPr>
    </w:p>
    <w:p w:rsidR="000D0AEF" w:rsidRPr="00F27C73" w:rsidRDefault="000D0AEF" w:rsidP="002745AF">
      <w:pPr>
        <w:pStyle w:val="a8"/>
        <w:rPr>
          <w:lang w:val="ru-RU"/>
        </w:rPr>
      </w:pPr>
      <w:r w:rsidRPr="008D7112">
        <w:t xml:space="preserve">            Console</w:t>
      </w:r>
      <w:r w:rsidRPr="00F27C73">
        <w:rPr>
          <w:lang w:val="ru-RU"/>
        </w:rPr>
        <w:t>.</w:t>
      </w:r>
      <w:r w:rsidRPr="008D7112">
        <w:t>WriteLine</w:t>
      </w:r>
      <w:r w:rsidRPr="00F27C73">
        <w:rPr>
          <w:lang w:val="ru-RU"/>
        </w:rPr>
        <w:t>(</w:t>
      </w:r>
      <w:r w:rsidRPr="00F27C73">
        <w:rPr>
          <w:color w:val="A31515"/>
          <w:lang w:val="ru-RU"/>
        </w:rPr>
        <w:t>"Введите начало отрезка"</w:t>
      </w:r>
      <w:r w:rsidRPr="00F27C73">
        <w:rPr>
          <w:lang w:val="ru-RU"/>
        </w:rPr>
        <w:t>);</w:t>
      </w:r>
    </w:p>
    <w:p w:rsidR="000D0AEF" w:rsidRPr="008D7112" w:rsidRDefault="000D0AEF" w:rsidP="002745AF">
      <w:pPr>
        <w:pStyle w:val="a8"/>
      </w:pPr>
      <w:r w:rsidRPr="00F27C73">
        <w:rPr>
          <w:lang w:val="ru-RU"/>
        </w:rPr>
        <w:t xml:space="preserve">            </w:t>
      </w:r>
      <w:r w:rsidRPr="008D7112">
        <w:t>a = Convert.ToDouble(Console.ReadLine());</w:t>
      </w:r>
    </w:p>
    <w:p w:rsidR="000D0AEF" w:rsidRPr="00F27C73" w:rsidRDefault="000D0AEF" w:rsidP="002745AF">
      <w:pPr>
        <w:pStyle w:val="a8"/>
        <w:rPr>
          <w:lang w:val="ru-RU"/>
        </w:rPr>
      </w:pPr>
      <w:r w:rsidRPr="008D7112">
        <w:t xml:space="preserve">            Console</w:t>
      </w:r>
      <w:r w:rsidRPr="00F27C73">
        <w:rPr>
          <w:lang w:val="ru-RU"/>
        </w:rPr>
        <w:t>.</w:t>
      </w:r>
      <w:r w:rsidRPr="008D7112">
        <w:t>WriteLine</w:t>
      </w:r>
      <w:r w:rsidRPr="00F27C73">
        <w:rPr>
          <w:lang w:val="ru-RU"/>
        </w:rPr>
        <w:t>(</w:t>
      </w:r>
      <w:r w:rsidRPr="00F27C73">
        <w:rPr>
          <w:color w:val="A31515"/>
          <w:lang w:val="ru-RU"/>
        </w:rPr>
        <w:t>"Введите конец отрезка"</w:t>
      </w:r>
      <w:r w:rsidRPr="00F27C73">
        <w:rPr>
          <w:lang w:val="ru-RU"/>
        </w:rPr>
        <w:t>);</w:t>
      </w:r>
    </w:p>
    <w:p w:rsidR="000D0AEF" w:rsidRPr="008D7112" w:rsidRDefault="000D0AEF" w:rsidP="002745AF">
      <w:pPr>
        <w:pStyle w:val="a8"/>
      </w:pPr>
      <w:r w:rsidRPr="00F27C73">
        <w:rPr>
          <w:lang w:val="ru-RU"/>
        </w:rPr>
        <w:t xml:space="preserve">            </w:t>
      </w:r>
      <w:r w:rsidRPr="008D7112">
        <w:t>b = Convert.ToDouble(Console.ReadLine());</w:t>
      </w:r>
    </w:p>
    <w:p w:rsidR="000D0AEF" w:rsidRPr="008D7112" w:rsidRDefault="000D0AEF" w:rsidP="002745AF">
      <w:pPr>
        <w:pStyle w:val="a8"/>
      </w:pPr>
    </w:p>
    <w:p w:rsidR="000D0AEF" w:rsidRPr="008D7112" w:rsidRDefault="000D0AEF" w:rsidP="002745AF">
      <w:pPr>
        <w:pStyle w:val="a8"/>
      </w:pPr>
      <w:r w:rsidRPr="008D7112">
        <w:t xml:space="preserve">            AB = b - a;</w:t>
      </w:r>
    </w:p>
    <w:p w:rsidR="000D0AEF" w:rsidRPr="008D7112" w:rsidRDefault="000D0AEF" w:rsidP="002745AF">
      <w:pPr>
        <w:pStyle w:val="a8"/>
      </w:pPr>
    </w:p>
    <w:p w:rsidR="000D0AEF" w:rsidRPr="008D7112" w:rsidRDefault="000D0AEF" w:rsidP="002745AF">
      <w:pPr>
        <w:pStyle w:val="a8"/>
      </w:pPr>
      <w:r w:rsidRPr="008D7112">
        <w:t xml:space="preserve">            </w:t>
      </w:r>
      <w:r w:rsidRPr="008D7112">
        <w:rPr>
          <w:color w:val="0000FF"/>
        </w:rPr>
        <w:t>if</w:t>
      </w:r>
      <w:r w:rsidRPr="008D7112">
        <w:t xml:space="preserve"> (AB &lt;= 0)</w:t>
      </w:r>
    </w:p>
    <w:p w:rsidR="000D0AEF" w:rsidRPr="008D7112" w:rsidRDefault="000D0AEF" w:rsidP="002745AF">
      <w:pPr>
        <w:pStyle w:val="a8"/>
      </w:pPr>
      <w:r w:rsidRPr="008D7112">
        <w:t xml:space="preserve">            {</w:t>
      </w:r>
    </w:p>
    <w:p w:rsidR="000D0AEF" w:rsidRPr="00F27C73" w:rsidRDefault="000D0AEF" w:rsidP="002745AF">
      <w:pPr>
        <w:pStyle w:val="a8"/>
        <w:rPr>
          <w:lang w:val="ru-RU"/>
        </w:rPr>
      </w:pPr>
      <w:r w:rsidRPr="008D7112">
        <w:t xml:space="preserve">                Console</w:t>
      </w:r>
      <w:r w:rsidRPr="00F27C73">
        <w:rPr>
          <w:lang w:val="ru-RU"/>
        </w:rPr>
        <w:t>.</w:t>
      </w:r>
      <w:r w:rsidRPr="008D7112">
        <w:t>WriteLine</w:t>
      </w:r>
      <w:r w:rsidRPr="00F27C73">
        <w:rPr>
          <w:lang w:val="ru-RU"/>
        </w:rPr>
        <w:t>(</w:t>
      </w:r>
      <w:r w:rsidRPr="00F27C73">
        <w:rPr>
          <w:color w:val="A31515"/>
          <w:lang w:val="ru-RU"/>
        </w:rPr>
        <w:t>"Не существующий отрезок"</w:t>
      </w:r>
      <w:r w:rsidRPr="00F27C73">
        <w:rPr>
          <w:lang w:val="ru-RU"/>
        </w:rPr>
        <w:t>);</w:t>
      </w:r>
    </w:p>
    <w:p w:rsidR="000D0AEF" w:rsidRPr="008D7112" w:rsidRDefault="000D0AEF" w:rsidP="002745AF">
      <w:pPr>
        <w:pStyle w:val="a8"/>
      </w:pPr>
      <w:r w:rsidRPr="00F27C73">
        <w:rPr>
          <w:lang w:val="ru-RU"/>
        </w:rPr>
        <w:t xml:space="preserve">            </w:t>
      </w:r>
      <w:r w:rsidRPr="008D7112">
        <w:t>}</w:t>
      </w:r>
    </w:p>
    <w:p w:rsidR="000D0AEF" w:rsidRPr="008D7112" w:rsidRDefault="000D0AEF" w:rsidP="002745AF">
      <w:pPr>
        <w:pStyle w:val="a8"/>
      </w:pPr>
      <w:r w:rsidRPr="008D7112">
        <w:t xml:space="preserve">            </w:t>
      </w:r>
      <w:r w:rsidRPr="008D7112">
        <w:rPr>
          <w:color w:val="0000FF"/>
        </w:rPr>
        <w:t>else</w:t>
      </w:r>
    </w:p>
    <w:p w:rsidR="000D0AEF" w:rsidRPr="008D7112" w:rsidRDefault="000D0AEF" w:rsidP="002745AF">
      <w:pPr>
        <w:pStyle w:val="a8"/>
      </w:pPr>
      <w:r w:rsidRPr="008D7112">
        <w:t xml:space="preserve">            {</w:t>
      </w:r>
    </w:p>
    <w:p w:rsidR="000D0AEF" w:rsidRPr="00F27C73" w:rsidRDefault="000D0AEF" w:rsidP="002745AF">
      <w:pPr>
        <w:pStyle w:val="a8"/>
        <w:rPr>
          <w:lang w:val="ru-RU"/>
        </w:rPr>
      </w:pPr>
      <w:r w:rsidRPr="008D7112">
        <w:t xml:space="preserve">                Console</w:t>
      </w:r>
      <w:r w:rsidRPr="00F27C73">
        <w:rPr>
          <w:lang w:val="ru-RU"/>
        </w:rPr>
        <w:t>.</w:t>
      </w:r>
      <w:r w:rsidRPr="008D7112">
        <w:t>WriteLine</w:t>
      </w:r>
      <w:r w:rsidRPr="00F27C73">
        <w:rPr>
          <w:lang w:val="ru-RU"/>
        </w:rPr>
        <w:t>(</w:t>
      </w:r>
      <w:r w:rsidRPr="00F27C73">
        <w:rPr>
          <w:color w:val="A31515"/>
          <w:lang w:val="ru-RU"/>
        </w:rPr>
        <w:t>"На сколько частей нужно поделить отрезок?"</w:t>
      </w:r>
      <w:r w:rsidRPr="00F27C73">
        <w:rPr>
          <w:lang w:val="ru-RU"/>
        </w:rPr>
        <w:t>);</w:t>
      </w:r>
    </w:p>
    <w:p w:rsidR="000D0AEF" w:rsidRPr="008D7112" w:rsidRDefault="000D0AEF" w:rsidP="002745AF">
      <w:pPr>
        <w:pStyle w:val="a8"/>
      </w:pPr>
      <w:r w:rsidRPr="00F27C73">
        <w:rPr>
          <w:lang w:val="ru-RU"/>
        </w:rPr>
        <w:t xml:space="preserve">                </w:t>
      </w:r>
      <w:r w:rsidRPr="008D7112">
        <w:t>N = Convert.ToDouble(Console.ReadLine());</w:t>
      </w:r>
    </w:p>
    <w:p w:rsidR="000D0AEF" w:rsidRPr="008D7112" w:rsidRDefault="000D0AEF" w:rsidP="002745AF">
      <w:pPr>
        <w:pStyle w:val="a8"/>
      </w:pPr>
      <w:r w:rsidRPr="008D7112">
        <w:t xml:space="preserve">                j = AB / N;</w:t>
      </w:r>
    </w:p>
    <w:p w:rsidR="000D0AEF" w:rsidRPr="008D7112" w:rsidRDefault="000D0AEF" w:rsidP="002745AF">
      <w:pPr>
        <w:pStyle w:val="a8"/>
      </w:pPr>
      <w:r w:rsidRPr="008D7112">
        <w:t xml:space="preserve">                x = a;</w:t>
      </w:r>
    </w:p>
    <w:p w:rsidR="000D0AEF" w:rsidRPr="00F27C73" w:rsidRDefault="000D0AEF" w:rsidP="002745AF">
      <w:pPr>
        <w:pStyle w:val="a8"/>
        <w:rPr>
          <w:lang w:val="ru-RU"/>
        </w:rPr>
      </w:pPr>
      <w:r w:rsidRPr="008D7112">
        <w:t xml:space="preserve">                Console</w:t>
      </w:r>
      <w:r w:rsidRPr="00F27C73">
        <w:rPr>
          <w:lang w:val="ru-RU"/>
        </w:rPr>
        <w:t>.</w:t>
      </w:r>
      <w:r w:rsidRPr="008D7112">
        <w:t>WriteLine</w:t>
      </w:r>
      <w:r w:rsidRPr="00F27C73">
        <w:rPr>
          <w:lang w:val="ru-RU"/>
        </w:rPr>
        <w:t>(</w:t>
      </w:r>
      <w:r w:rsidRPr="00F27C73">
        <w:rPr>
          <w:color w:val="A31515"/>
          <w:lang w:val="ru-RU"/>
        </w:rPr>
        <w:t>"Введите погрешность измерений:"</w:t>
      </w:r>
      <w:r w:rsidRPr="00F27C73">
        <w:rPr>
          <w:lang w:val="ru-RU"/>
        </w:rPr>
        <w:t>);</w:t>
      </w:r>
    </w:p>
    <w:p w:rsidR="000D0AEF" w:rsidRPr="008D7112" w:rsidRDefault="000D0AEF" w:rsidP="002745AF">
      <w:pPr>
        <w:pStyle w:val="a8"/>
      </w:pPr>
      <w:r w:rsidRPr="00F27C73">
        <w:rPr>
          <w:lang w:val="ru-RU"/>
        </w:rPr>
        <w:lastRenderedPageBreak/>
        <w:t xml:space="preserve">                </w:t>
      </w:r>
      <w:r w:rsidRPr="008D7112">
        <w:rPr>
          <w:color w:val="0000FF"/>
        </w:rPr>
        <w:t>double</w:t>
      </w:r>
      <w:r w:rsidRPr="008D7112">
        <w:t xml:space="preserve"> e = Convert.ToDouble(Console.ReadLine());</w:t>
      </w:r>
    </w:p>
    <w:p w:rsidR="000D0AEF" w:rsidRPr="008D7112" w:rsidRDefault="000D0AEF" w:rsidP="002745AF">
      <w:pPr>
        <w:pStyle w:val="a8"/>
      </w:pPr>
      <w:r w:rsidRPr="008D7112">
        <w:t xml:space="preserve">                Console.Write(</w:t>
      </w:r>
      <w:r w:rsidRPr="008D7112">
        <w:rPr>
          <w:color w:val="A31515"/>
        </w:rPr>
        <w:t>"|"</w:t>
      </w:r>
      <w:r w:rsidRPr="008D7112">
        <w:t xml:space="preserve"> + </w:t>
      </w:r>
      <w:r w:rsidRPr="008D7112">
        <w:rPr>
          <w:color w:val="A31515"/>
        </w:rPr>
        <w:t>"{0, 10}"</w:t>
      </w:r>
      <w:r w:rsidRPr="008D7112">
        <w:t xml:space="preserve">, </w:t>
      </w:r>
      <w:r w:rsidRPr="008D7112">
        <w:rPr>
          <w:color w:val="A31515"/>
        </w:rPr>
        <w:t>"x"</w:t>
      </w:r>
      <w:r w:rsidRPr="008D7112">
        <w:t xml:space="preserve"> + </w:t>
      </w:r>
      <w:r w:rsidRPr="008D7112">
        <w:rPr>
          <w:color w:val="A31515"/>
        </w:rPr>
        <w:t>"|"</w:t>
      </w:r>
      <w:r w:rsidRPr="008D7112">
        <w:t>);</w:t>
      </w:r>
    </w:p>
    <w:p w:rsidR="000D0AEF" w:rsidRPr="008D7112" w:rsidRDefault="000D0AEF" w:rsidP="002745AF">
      <w:pPr>
        <w:pStyle w:val="a8"/>
      </w:pPr>
      <w:r w:rsidRPr="008D7112">
        <w:t xml:space="preserve">                Console.Write(</w:t>
      </w:r>
      <w:r w:rsidRPr="008D7112">
        <w:rPr>
          <w:color w:val="A31515"/>
        </w:rPr>
        <w:t>"{0, 22}"</w:t>
      </w:r>
      <w:r w:rsidRPr="008D7112">
        <w:t xml:space="preserve">, </w:t>
      </w:r>
      <w:r w:rsidRPr="008D7112">
        <w:rPr>
          <w:color w:val="A31515"/>
        </w:rPr>
        <w:t>"y"</w:t>
      </w:r>
      <w:r w:rsidRPr="008D7112">
        <w:t xml:space="preserve"> + </w:t>
      </w:r>
      <w:r w:rsidRPr="008D7112">
        <w:rPr>
          <w:color w:val="A31515"/>
        </w:rPr>
        <w:t>"|"</w:t>
      </w:r>
      <w:r w:rsidRPr="008D7112">
        <w:t>);</w:t>
      </w:r>
    </w:p>
    <w:p w:rsidR="000D0AEF" w:rsidRPr="008D7112" w:rsidRDefault="000D0AEF" w:rsidP="002745AF">
      <w:pPr>
        <w:pStyle w:val="a8"/>
      </w:pPr>
      <w:r w:rsidRPr="008D7112">
        <w:t xml:space="preserve">                Console.Write(</w:t>
      </w:r>
      <w:r w:rsidRPr="008D7112">
        <w:rPr>
          <w:color w:val="A31515"/>
        </w:rPr>
        <w:t>"\n"</w:t>
      </w:r>
      <w:r w:rsidRPr="008D7112">
        <w:t>);</w:t>
      </w:r>
    </w:p>
    <w:p w:rsidR="000D0AEF" w:rsidRPr="008D7112" w:rsidRDefault="000D0AEF" w:rsidP="002745AF">
      <w:pPr>
        <w:pStyle w:val="a8"/>
      </w:pPr>
      <w:r w:rsidRPr="008D7112">
        <w:t xml:space="preserve">                </w:t>
      </w:r>
      <w:r w:rsidRPr="008D7112">
        <w:rPr>
          <w:color w:val="0000FF"/>
        </w:rPr>
        <w:t>for</w:t>
      </w:r>
      <w:r w:rsidRPr="008D7112">
        <w:t xml:space="preserve"> (</w:t>
      </w:r>
      <w:r w:rsidRPr="008D7112">
        <w:rPr>
          <w:color w:val="0000FF"/>
        </w:rPr>
        <w:t>int</w:t>
      </w:r>
      <w:r w:rsidRPr="008D7112">
        <w:t xml:space="preserve"> k = 1; k &lt; N; k++)</w:t>
      </w:r>
    </w:p>
    <w:p w:rsidR="000D0AEF" w:rsidRPr="008D7112" w:rsidRDefault="000D0AEF" w:rsidP="002745AF">
      <w:pPr>
        <w:pStyle w:val="a8"/>
      </w:pPr>
      <w:r w:rsidRPr="008D7112">
        <w:t xml:space="preserve">                {</w:t>
      </w:r>
    </w:p>
    <w:p w:rsidR="000D0AEF" w:rsidRPr="008D7112" w:rsidRDefault="000D0AEF" w:rsidP="002745AF">
      <w:pPr>
        <w:pStyle w:val="a8"/>
      </w:pPr>
      <w:r w:rsidRPr="008D7112">
        <w:t xml:space="preserve">                    x += j;</w:t>
      </w:r>
    </w:p>
    <w:p w:rsidR="000D0AEF" w:rsidRPr="008D7112" w:rsidRDefault="000D0AEF" w:rsidP="002745AF">
      <w:pPr>
        <w:pStyle w:val="a8"/>
      </w:pPr>
      <w:r w:rsidRPr="008D7112">
        <w:t xml:space="preserve">                    </w:t>
      </w:r>
      <w:r w:rsidRPr="008D7112">
        <w:rPr>
          <w:color w:val="0000FF"/>
        </w:rPr>
        <w:t>double</w:t>
      </w:r>
      <w:r w:rsidRPr="008D7112">
        <w:t xml:space="preserve"> F, S, Fact;</w:t>
      </w:r>
    </w:p>
    <w:p w:rsidR="000D0AEF" w:rsidRPr="008D7112" w:rsidRDefault="000D0AEF" w:rsidP="002745AF">
      <w:pPr>
        <w:pStyle w:val="a8"/>
      </w:pPr>
      <w:r w:rsidRPr="008D7112">
        <w:t xml:space="preserve">                    </w:t>
      </w:r>
      <w:r w:rsidRPr="008D7112">
        <w:rPr>
          <w:color w:val="0000FF"/>
        </w:rPr>
        <w:t>int</w:t>
      </w:r>
      <w:r w:rsidRPr="008D7112">
        <w:t xml:space="preserve"> i = 1;</w:t>
      </w:r>
    </w:p>
    <w:p w:rsidR="000D0AEF" w:rsidRPr="008D7112" w:rsidRDefault="000D0AEF" w:rsidP="002745AF">
      <w:pPr>
        <w:pStyle w:val="a8"/>
      </w:pPr>
      <w:r w:rsidRPr="008D7112">
        <w:t xml:space="preserve">                    F = 1;</w:t>
      </w:r>
    </w:p>
    <w:p w:rsidR="000D0AEF" w:rsidRPr="008D7112" w:rsidRDefault="000D0AEF" w:rsidP="002745AF">
      <w:pPr>
        <w:pStyle w:val="a8"/>
      </w:pPr>
      <w:r w:rsidRPr="008D7112">
        <w:t xml:space="preserve">                    Fact = 2;</w:t>
      </w:r>
    </w:p>
    <w:p w:rsidR="000D0AEF" w:rsidRPr="008D7112" w:rsidRDefault="000D0AEF" w:rsidP="002745AF">
      <w:pPr>
        <w:pStyle w:val="a8"/>
      </w:pPr>
    </w:p>
    <w:p w:rsidR="000D0AEF" w:rsidRPr="008D7112" w:rsidRDefault="000D0AEF" w:rsidP="002745AF">
      <w:pPr>
        <w:pStyle w:val="a8"/>
      </w:pPr>
      <w:r w:rsidRPr="008D7112">
        <w:t xml:space="preserve">                    </w:t>
      </w:r>
      <w:r w:rsidRPr="008D7112">
        <w:rPr>
          <w:color w:val="0000FF"/>
        </w:rPr>
        <w:t>do</w:t>
      </w:r>
    </w:p>
    <w:p w:rsidR="000D0AEF" w:rsidRPr="008D7112" w:rsidRDefault="000D0AEF" w:rsidP="002745AF">
      <w:pPr>
        <w:pStyle w:val="a8"/>
      </w:pPr>
      <w:r w:rsidRPr="008D7112">
        <w:t xml:space="preserve">                    {</w:t>
      </w:r>
    </w:p>
    <w:p w:rsidR="000D0AEF" w:rsidRPr="008D7112" w:rsidRDefault="000D0AEF" w:rsidP="002745AF">
      <w:pPr>
        <w:pStyle w:val="a8"/>
      </w:pPr>
      <w:r w:rsidRPr="008D7112">
        <w:t xml:space="preserve">                        S = (Math.Pow(-1, i)) * ((Math.Pow(x, (2 * i)) / Fact));</w:t>
      </w:r>
    </w:p>
    <w:p w:rsidR="000D0AEF" w:rsidRPr="008D7112" w:rsidRDefault="000D0AEF" w:rsidP="002745AF">
      <w:pPr>
        <w:pStyle w:val="a8"/>
      </w:pPr>
      <w:r w:rsidRPr="008D7112">
        <w:t xml:space="preserve">                        F = F + S;</w:t>
      </w:r>
    </w:p>
    <w:p w:rsidR="000D0AEF" w:rsidRPr="008D7112" w:rsidRDefault="000D0AEF" w:rsidP="002745AF">
      <w:pPr>
        <w:pStyle w:val="a8"/>
      </w:pPr>
      <w:r w:rsidRPr="008D7112">
        <w:t xml:space="preserve">                        i++;</w:t>
      </w:r>
    </w:p>
    <w:p w:rsidR="000D0AEF" w:rsidRPr="008D7112" w:rsidRDefault="000D0AEF" w:rsidP="002745AF">
      <w:pPr>
        <w:pStyle w:val="a8"/>
      </w:pPr>
      <w:r w:rsidRPr="008D7112">
        <w:t xml:space="preserve">                        Fact = Fact * ((2 * i) - 1) * (2 * i);</w:t>
      </w:r>
    </w:p>
    <w:p w:rsidR="000D0AEF" w:rsidRPr="008D7112" w:rsidRDefault="000D0AEF" w:rsidP="002745AF">
      <w:pPr>
        <w:pStyle w:val="a8"/>
      </w:pPr>
      <w:r w:rsidRPr="008D7112">
        <w:t xml:space="preserve">                    } </w:t>
      </w:r>
      <w:r w:rsidRPr="008D7112">
        <w:rPr>
          <w:color w:val="0000FF"/>
        </w:rPr>
        <w:t>while</w:t>
      </w:r>
      <w:r w:rsidRPr="008D7112">
        <w:t xml:space="preserve"> (Math.Abs(S) &gt; e);</w:t>
      </w:r>
    </w:p>
    <w:p w:rsidR="000D0AEF" w:rsidRPr="008D7112" w:rsidRDefault="000D0AEF" w:rsidP="002745AF">
      <w:pPr>
        <w:pStyle w:val="a8"/>
      </w:pPr>
      <w:r w:rsidRPr="008D7112">
        <w:t xml:space="preserve">                    Console.Write(</w:t>
      </w:r>
      <w:r w:rsidRPr="008D7112">
        <w:rPr>
          <w:color w:val="A31515"/>
        </w:rPr>
        <w:t>"|"</w:t>
      </w:r>
      <w:r w:rsidRPr="008D7112">
        <w:t xml:space="preserve"> + </w:t>
      </w:r>
      <w:r w:rsidRPr="008D7112">
        <w:rPr>
          <w:color w:val="A31515"/>
        </w:rPr>
        <w:t>"{0, 10}"</w:t>
      </w:r>
      <w:r w:rsidRPr="008D7112">
        <w:t xml:space="preserve">, x + </w:t>
      </w:r>
      <w:r w:rsidRPr="008D7112">
        <w:rPr>
          <w:color w:val="A31515"/>
        </w:rPr>
        <w:t>"|"</w:t>
      </w:r>
      <w:r w:rsidRPr="008D7112">
        <w:t>);</w:t>
      </w:r>
    </w:p>
    <w:p w:rsidR="000D0AEF" w:rsidRPr="008D7112" w:rsidRDefault="000D0AEF" w:rsidP="002745AF">
      <w:pPr>
        <w:pStyle w:val="a8"/>
      </w:pPr>
      <w:r w:rsidRPr="008D7112">
        <w:t xml:space="preserve">                    Console.Write(</w:t>
      </w:r>
      <w:r w:rsidRPr="008D7112">
        <w:rPr>
          <w:color w:val="A31515"/>
        </w:rPr>
        <w:t>"{0, 22}"</w:t>
      </w:r>
      <w:r w:rsidRPr="008D7112">
        <w:t xml:space="preserve">, F + </w:t>
      </w:r>
      <w:r w:rsidRPr="008D7112">
        <w:rPr>
          <w:color w:val="A31515"/>
        </w:rPr>
        <w:t>"|"</w:t>
      </w:r>
      <w:r w:rsidRPr="008D7112">
        <w:t>);</w:t>
      </w:r>
    </w:p>
    <w:p w:rsidR="000D0AEF" w:rsidRPr="00F27C73" w:rsidRDefault="000D0AEF" w:rsidP="002745AF">
      <w:pPr>
        <w:pStyle w:val="a8"/>
        <w:rPr>
          <w:lang w:val="ru-RU"/>
        </w:rPr>
      </w:pPr>
      <w:r w:rsidRPr="008D7112">
        <w:t xml:space="preserve">                    Console</w:t>
      </w:r>
      <w:r w:rsidRPr="00F27C73">
        <w:rPr>
          <w:lang w:val="ru-RU"/>
        </w:rPr>
        <w:t>.</w:t>
      </w:r>
      <w:r w:rsidRPr="008D7112">
        <w:t>Write</w:t>
      </w:r>
      <w:r w:rsidRPr="00F27C73">
        <w:rPr>
          <w:lang w:val="ru-RU"/>
        </w:rPr>
        <w:t>(</w:t>
      </w:r>
      <w:r w:rsidRPr="00F27C73">
        <w:rPr>
          <w:color w:val="A31515"/>
          <w:lang w:val="ru-RU"/>
        </w:rPr>
        <w:t>"\</w:t>
      </w:r>
      <w:r w:rsidRPr="008D7112">
        <w:rPr>
          <w:color w:val="A31515"/>
        </w:rPr>
        <w:t>n</w:t>
      </w:r>
      <w:r w:rsidRPr="00F27C73">
        <w:rPr>
          <w:color w:val="A31515"/>
          <w:lang w:val="ru-RU"/>
        </w:rPr>
        <w:t>"</w:t>
      </w:r>
      <w:r w:rsidRPr="00F27C73">
        <w:rPr>
          <w:lang w:val="ru-RU"/>
        </w:rPr>
        <w:t>);</w:t>
      </w:r>
    </w:p>
    <w:p w:rsidR="000D0AEF" w:rsidRPr="00F27C73" w:rsidRDefault="000D0AEF" w:rsidP="002745AF">
      <w:pPr>
        <w:pStyle w:val="a8"/>
        <w:rPr>
          <w:lang w:val="ru-RU"/>
        </w:rPr>
      </w:pPr>
      <w:r w:rsidRPr="00F27C73">
        <w:rPr>
          <w:lang w:val="ru-RU"/>
        </w:rPr>
        <w:t xml:space="preserve">                }</w:t>
      </w:r>
    </w:p>
    <w:p w:rsidR="000D0AEF" w:rsidRPr="00F27C73" w:rsidRDefault="000D0AEF" w:rsidP="002745AF">
      <w:pPr>
        <w:pStyle w:val="a8"/>
        <w:rPr>
          <w:lang w:val="ru-RU"/>
        </w:rPr>
      </w:pPr>
      <w:r w:rsidRPr="00F27C73">
        <w:rPr>
          <w:lang w:val="ru-RU"/>
        </w:rPr>
        <w:t xml:space="preserve">            }</w:t>
      </w:r>
    </w:p>
    <w:p w:rsidR="000D0AEF" w:rsidRPr="00F27C73" w:rsidRDefault="000D0AEF" w:rsidP="002745AF">
      <w:pPr>
        <w:pStyle w:val="a8"/>
        <w:rPr>
          <w:lang w:val="ru-RU"/>
        </w:rPr>
      </w:pPr>
      <w:r w:rsidRPr="00F27C73">
        <w:rPr>
          <w:lang w:val="ru-RU"/>
        </w:rPr>
        <w:t xml:space="preserve">        }</w:t>
      </w:r>
    </w:p>
    <w:p w:rsidR="000D0AEF" w:rsidRPr="00F27C73" w:rsidRDefault="000D0AEF" w:rsidP="002745AF">
      <w:pPr>
        <w:pStyle w:val="a8"/>
        <w:rPr>
          <w:lang w:val="ru-RU"/>
        </w:rPr>
      </w:pPr>
      <w:r w:rsidRPr="00F27C73">
        <w:rPr>
          <w:lang w:val="ru-RU"/>
        </w:rPr>
        <w:t xml:space="preserve">    }</w:t>
      </w:r>
    </w:p>
    <w:p w:rsidR="000D0AEF" w:rsidRPr="00F27C73" w:rsidRDefault="000D0AEF" w:rsidP="002745AF">
      <w:pPr>
        <w:pStyle w:val="a8"/>
        <w:rPr>
          <w:b/>
          <w:i/>
          <w:lang w:val="ru-RU"/>
        </w:rPr>
      </w:pPr>
      <w:r w:rsidRPr="00F27C73">
        <w:rPr>
          <w:lang w:val="ru-RU"/>
        </w:rPr>
        <w:t>}</w:t>
      </w:r>
    </w:p>
    <w:p w:rsidR="000D0AEF" w:rsidRPr="00713A6D" w:rsidRDefault="000D0AEF" w:rsidP="002745AF">
      <w:pPr>
        <w:pStyle w:val="2"/>
      </w:pPr>
      <w:bookmarkStart w:id="28" w:name="_Toc179328287"/>
      <w:r>
        <w:t>7.3.Тестирование</w:t>
      </w:r>
      <w:r w:rsidRPr="00713A6D">
        <w:t>:</w:t>
      </w:r>
      <w:bookmarkEnd w:id="28"/>
      <w:r w:rsidRPr="00713A6D">
        <w:t xml:space="preserve"> </w:t>
      </w:r>
    </w:p>
    <w:p w:rsidR="000D0AEF" w:rsidRPr="00C30581" w:rsidRDefault="000D0AEF" w:rsidP="002745AF">
      <w:pPr>
        <w:rPr>
          <w:b/>
        </w:rPr>
      </w:pPr>
      <w:r>
        <w:t xml:space="preserve">Контрольный пример </w:t>
      </w:r>
      <w:r w:rsidRPr="00FC5FAF">
        <w:t>1</w:t>
      </w:r>
      <w:r w:rsidRPr="00C30581">
        <w:t>:</w:t>
      </w:r>
    </w:p>
    <w:p w:rsidR="000D0AEF" w:rsidRDefault="000D0AEF" w:rsidP="002745AF">
      <w:pPr>
        <w:rPr>
          <w:b/>
        </w:rPr>
      </w:pPr>
      <w:r w:rsidRPr="00C30581">
        <w:t>Исходные данные:</w:t>
      </w:r>
    </w:p>
    <w:p w:rsidR="000D0AEF" w:rsidRPr="000D0AEF" w:rsidRDefault="000D0AEF" w:rsidP="002745AF">
      <w:pPr>
        <w:rPr>
          <w:b/>
        </w:rPr>
      </w:pPr>
      <w:r>
        <w:rPr>
          <w:lang w:val="en-US"/>
        </w:rPr>
        <w:t>a</w:t>
      </w:r>
      <w:r w:rsidRPr="000D0AEF">
        <w:t xml:space="preserve"> = -15;</w:t>
      </w:r>
    </w:p>
    <w:p w:rsidR="000D0AEF" w:rsidRPr="000D0AEF" w:rsidRDefault="000D0AEF" w:rsidP="002745AF">
      <w:pPr>
        <w:rPr>
          <w:b/>
        </w:rPr>
      </w:pPr>
      <w:r>
        <w:rPr>
          <w:lang w:val="en-US"/>
        </w:rPr>
        <w:t>b</w:t>
      </w:r>
      <w:r w:rsidRPr="000D0AEF">
        <w:t xml:space="preserve"> = 15;</w:t>
      </w:r>
    </w:p>
    <w:p w:rsidR="000D0AEF" w:rsidRPr="000D0AEF" w:rsidRDefault="000D0AEF" w:rsidP="002745AF">
      <w:pPr>
        <w:rPr>
          <w:b/>
        </w:rPr>
      </w:pPr>
      <w:r>
        <w:rPr>
          <w:lang w:val="en-US"/>
        </w:rPr>
        <w:t>N</w:t>
      </w:r>
      <w:r w:rsidRPr="000D0AEF">
        <w:t xml:space="preserve"> = 15;</w:t>
      </w:r>
    </w:p>
    <w:p w:rsidR="000D0AEF" w:rsidRDefault="000D0AEF" w:rsidP="002745AF">
      <w:r>
        <w:rPr>
          <w:lang w:val="en-US"/>
        </w:rPr>
        <w:t>e</w:t>
      </w:r>
      <w:r w:rsidRPr="003341F2">
        <w:t xml:space="preserve"> = 0,0001</w:t>
      </w:r>
      <w:r w:rsidRPr="000D0AEF">
        <w:t>;</w:t>
      </w:r>
      <w:r>
        <w:tab/>
      </w:r>
    </w:p>
    <w:p w:rsidR="002745AF" w:rsidRPr="00C004F1" w:rsidRDefault="002745AF" w:rsidP="002745AF">
      <w:pPr>
        <w:rPr>
          <w:b/>
        </w:rPr>
      </w:pPr>
    </w:p>
    <w:p w:rsidR="000D0AEF" w:rsidRPr="002745AF" w:rsidRDefault="000D0AEF" w:rsidP="002745AF">
      <w:pPr>
        <w:rPr>
          <w:b/>
        </w:rPr>
      </w:pPr>
      <w:r w:rsidRPr="00E04B91">
        <w:t xml:space="preserve">Результат работы программы для указанных исходных данных </w:t>
      </w:r>
      <w:r w:rsidRPr="002745AF">
        <w:t>приведён на рисунке 7.1</w:t>
      </w:r>
    </w:p>
    <w:p w:rsidR="000D0AEF" w:rsidRDefault="000D0AEF" w:rsidP="000D0AEF">
      <w:pPr>
        <w:jc w:val="center"/>
      </w:pPr>
      <w:r w:rsidRPr="00C004F1">
        <w:rPr>
          <w:noProof/>
          <w:lang w:eastAsia="ru-RU"/>
        </w:rPr>
        <w:lastRenderedPageBreak/>
        <w:drawing>
          <wp:inline distT="0" distB="0" distL="0" distR="0" wp14:anchorId="2111A37D" wp14:editId="3CB9BF10">
            <wp:extent cx="5940425" cy="3664585"/>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0425" cy="3664585"/>
                    </a:xfrm>
                    <a:prstGeom prst="rect">
                      <a:avLst/>
                    </a:prstGeom>
                  </pic:spPr>
                </pic:pic>
              </a:graphicData>
            </a:graphic>
          </wp:inline>
        </w:drawing>
      </w:r>
    </w:p>
    <w:p w:rsidR="000D0AEF" w:rsidRDefault="000D0AEF" w:rsidP="000D0AEF">
      <w:pPr>
        <w:jc w:val="center"/>
      </w:pPr>
      <w:r>
        <w:t>Рисунок</w:t>
      </w:r>
      <w:r w:rsidRPr="00B36274">
        <w:rPr>
          <w:spacing w:val="-7"/>
        </w:rPr>
        <w:t xml:space="preserve"> </w:t>
      </w:r>
      <w:r>
        <w:t>7.</w:t>
      </w:r>
      <w:r w:rsidRPr="003947AA">
        <w:t>1</w:t>
      </w:r>
      <w:r w:rsidRPr="00B36274">
        <w:rPr>
          <w:spacing w:val="-4"/>
        </w:rPr>
        <w:t xml:space="preserve"> </w:t>
      </w:r>
      <w:r w:rsidRPr="00B36274">
        <w:t>–</w:t>
      </w:r>
      <w:r w:rsidRPr="00B36274">
        <w:rPr>
          <w:spacing w:val="-4"/>
        </w:rPr>
        <w:t xml:space="preserve"> </w:t>
      </w:r>
      <w:r>
        <w:t>Результат</w:t>
      </w:r>
      <w:r w:rsidRPr="00B36274">
        <w:rPr>
          <w:spacing w:val="-5"/>
        </w:rPr>
        <w:t xml:space="preserve"> </w:t>
      </w:r>
      <w:r>
        <w:t>работы</w:t>
      </w:r>
      <w:r w:rsidRPr="00B36274">
        <w:rPr>
          <w:spacing w:val="-5"/>
        </w:rPr>
        <w:t xml:space="preserve"> </w:t>
      </w:r>
      <w:r>
        <w:t>приложения</w:t>
      </w:r>
      <w:r w:rsidRPr="00C30581">
        <w:t xml:space="preserve"> </w:t>
      </w:r>
      <w:r>
        <w:rPr>
          <w:lang w:val="en-US"/>
        </w:rPr>
        <w:t>Lab</w:t>
      </w:r>
      <w:r>
        <w:t>01_07</w:t>
      </w:r>
    </w:p>
    <w:p w:rsidR="00FC5FAF" w:rsidRDefault="00FC5FAF" w:rsidP="00FC5FAF"/>
    <w:p w:rsidR="00FC5FAF" w:rsidRPr="00FC5FAF" w:rsidRDefault="00FC5FAF" w:rsidP="00FC5FAF">
      <w:pPr>
        <w:autoSpaceDE w:val="0"/>
        <w:autoSpaceDN w:val="0"/>
        <w:adjustRightInd w:val="0"/>
        <w:spacing w:line="240" w:lineRule="auto"/>
        <w:rPr>
          <w:rFonts w:ascii="Courier New" w:hAnsi="Courier New" w:cs="Courier New"/>
          <w:color w:val="000000"/>
        </w:rPr>
      </w:pPr>
    </w:p>
    <w:sectPr w:rsidR="00FC5FAF" w:rsidRPr="00FC5FAF">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27C73" w:rsidRDefault="00F27C73" w:rsidP="00263DF0">
      <w:pPr>
        <w:spacing w:line="240" w:lineRule="auto"/>
      </w:pPr>
      <w:r>
        <w:separator/>
      </w:r>
    </w:p>
  </w:endnote>
  <w:endnote w:type="continuationSeparator" w:id="0">
    <w:p w:rsidR="00F27C73" w:rsidRDefault="00F27C73" w:rsidP="00263DF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27C73" w:rsidRDefault="00F27C73" w:rsidP="00263DF0">
      <w:pPr>
        <w:spacing w:line="240" w:lineRule="auto"/>
      </w:pPr>
      <w:r>
        <w:separator/>
      </w:r>
    </w:p>
  </w:footnote>
  <w:footnote w:type="continuationSeparator" w:id="0">
    <w:p w:rsidR="00F27C73" w:rsidRDefault="00F27C73" w:rsidP="00263DF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6"/>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72A7"/>
    <w:rsid w:val="000D0AEF"/>
    <w:rsid w:val="00263DF0"/>
    <w:rsid w:val="002745AF"/>
    <w:rsid w:val="003947AA"/>
    <w:rsid w:val="00487030"/>
    <w:rsid w:val="00527FFB"/>
    <w:rsid w:val="005D6FA0"/>
    <w:rsid w:val="00713A6D"/>
    <w:rsid w:val="00751F64"/>
    <w:rsid w:val="009A03E7"/>
    <w:rsid w:val="009B6DBD"/>
    <w:rsid w:val="009F1DEF"/>
    <w:rsid w:val="00B154EE"/>
    <w:rsid w:val="00BE6A0A"/>
    <w:rsid w:val="00C30581"/>
    <w:rsid w:val="00D15115"/>
    <w:rsid w:val="00E04B91"/>
    <w:rsid w:val="00E172A7"/>
    <w:rsid w:val="00E751F1"/>
    <w:rsid w:val="00F27C73"/>
    <w:rsid w:val="00F37611"/>
    <w:rsid w:val="00F9220E"/>
    <w:rsid w:val="00FC5FA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14:docId w14:val="12407561"/>
  <w15:chartTrackingRefBased/>
  <w15:docId w15:val="{B8237735-1280-4414-A8F6-B95A1294F5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51F64"/>
    <w:pPr>
      <w:spacing w:after="0" w:line="360" w:lineRule="auto"/>
      <w:ind w:firstLine="709"/>
    </w:pPr>
    <w:rPr>
      <w:rFonts w:ascii="Times New Roman" w:hAnsi="Times New Roman"/>
      <w:sz w:val="28"/>
    </w:rPr>
  </w:style>
  <w:style w:type="paragraph" w:styleId="1">
    <w:name w:val="heading 1"/>
    <w:aliases w:val="1 Заголовок"/>
    <w:basedOn w:val="a"/>
    <w:link w:val="10"/>
    <w:uiPriority w:val="9"/>
    <w:qFormat/>
    <w:rsid w:val="00F37611"/>
    <w:pPr>
      <w:widowControl w:val="0"/>
      <w:autoSpaceDE w:val="0"/>
      <w:autoSpaceDN w:val="0"/>
      <w:spacing w:line="240" w:lineRule="auto"/>
      <w:ind w:left="810"/>
      <w:outlineLvl w:val="0"/>
    </w:pPr>
    <w:rPr>
      <w:rFonts w:eastAsia="Times New Roman" w:cs="Times New Roman"/>
      <w:b/>
      <w:bCs/>
      <w:szCs w:val="28"/>
    </w:rPr>
  </w:style>
  <w:style w:type="paragraph" w:styleId="2">
    <w:name w:val="heading 2"/>
    <w:aliases w:val="2 Заголовок"/>
    <w:basedOn w:val="a"/>
    <w:next w:val="a"/>
    <w:link w:val="20"/>
    <w:uiPriority w:val="9"/>
    <w:unhideWhenUsed/>
    <w:qFormat/>
    <w:rsid w:val="00263DF0"/>
    <w:pPr>
      <w:keepNext/>
      <w:keepLines/>
      <w:spacing w:before="40"/>
      <w:outlineLvl w:val="1"/>
    </w:pPr>
    <w:rPr>
      <w:rFonts w:eastAsiaTheme="majorEastAsia" w:cstheme="majorBidi"/>
      <w:b/>
      <w:i/>
      <w:color w:val="000000" w:themeColor="text1"/>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1 Заголовок Знак"/>
    <w:basedOn w:val="a0"/>
    <w:link w:val="1"/>
    <w:uiPriority w:val="9"/>
    <w:rsid w:val="00F37611"/>
    <w:rPr>
      <w:rFonts w:ascii="Times New Roman" w:eastAsia="Times New Roman" w:hAnsi="Times New Roman" w:cs="Times New Roman"/>
      <w:b/>
      <w:bCs/>
      <w:sz w:val="28"/>
      <w:szCs w:val="28"/>
    </w:rPr>
  </w:style>
  <w:style w:type="character" w:styleId="a3">
    <w:name w:val="Placeholder Text"/>
    <w:basedOn w:val="a0"/>
    <w:uiPriority w:val="99"/>
    <w:semiHidden/>
    <w:rsid w:val="00F37611"/>
    <w:rPr>
      <w:color w:val="808080"/>
    </w:rPr>
  </w:style>
  <w:style w:type="character" w:customStyle="1" w:styleId="20">
    <w:name w:val="Заголовок 2 Знак"/>
    <w:aliases w:val="2 Заголовок Знак"/>
    <w:basedOn w:val="a0"/>
    <w:link w:val="2"/>
    <w:uiPriority w:val="9"/>
    <w:rsid w:val="00263DF0"/>
    <w:rPr>
      <w:rFonts w:ascii="Times New Roman" w:eastAsiaTheme="majorEastAsia" w:hAnsi="Times New Roman" w:cstheme="majorBidi"/>
      <w:b/>
      <w:i/>
      <w:color w:val="000000" w:themeColor="text1"/>
      <w:sz w:val="28"/>
      <w:szCs w:val="26"/>
    </w:rPr>
  </w:style>
  <w:style w:type="paragraph" w:styleId="a4">
    <w:name w:val="TOC Heading"/>
    <w:basedOn w:val="1"/>
    <w:next w:val="a"/>
    <w:uiPriority w:val="39"/>
    <w:unhideWhenUsed/>
    <w:qFormat/>
    <w:rsid w:val="000D0AEF"/>
    <w:pPr>
      <w:keepNext/>
      <w:keepLines/>
      <w:widowControl/>
      <w:autoSpaceDE/>
      <w:autoSpaceDN/>
      <w:spacing w:before="240" w:line="259" w:lineRule="auto"/>
      <w:ind w:left="0"/>
      <w:outlineLvl w:val="9"/>
    </w:pPr>
    <w:rPr>
      <w:rFonts w:asciiTheme="majorHAnsi" w:eastAsiaTheme="majorEastAsia" w:hAnsiTheme="majorHAnsi" w:cstheme="majorBidi"/>
      <w:b w:val="0"/>
      <w:bCs w:val="0"/>
      <w:color w:val="2E74B5" w:themeColor="accent1" w:themeShade="BF"/>
      <w:sz w:val="32"/>
      <w:szCs w:val="32"/>
      <w:lang w:eastAsia="ru-RU"/>
    </w:rPr>
  </w:style>
  <w:style w:type="paragraph" w:styleId="11">
    <w:name w:val="toc 1"/>
    <w:basedOn w:val="a"/>
    <w:next w:val="a"/>
    <w:autoRedefine/>
    <w:uiPriority w:val="39"/>
    <w:unhideWhenUsed/>
    <w:rsid w:val="000D0AEF"/>
    <w:pPr>
      <w:spacing w:after="100"/>
    </w:pPr>
  </w:style>
  <w:style w:type="paragraph" w:styleId="21">
    <w:name w:val="toc 2"/>
    <w:basedOn w:val="a"/>
    <w:next w:val="a"/>
    <w:autoRedefine/>
    <w:uiPriority w:val="39"/>
    <w:unhideWhenUsed/>
    <w:rsid w:val="000D0AEF"/>
    <w:pPr>
      <w:spacing w:after="100"/>
      <w:ind w:left="220"/>
    </w:pPr>
    <w:rPr>
      <w:rFonts w:eastAsiaTheme="minorEastAsia"/>
      <w:lang w:eastAsia="ru-RU"/>
    </w:rPr>
  </w:style>
  <w:style w:type="paragraph" w:styleId="3">
    <w:name w:val="toc 3"/>
    <w:basedOn w:val="a"/>
    <w:next w:val="a"/>
    <w:autoRedefine/>
    <w:uiPriority w:val="39"/>
    <w:unhideWhenUsed/>
    <w:rsid w:val="000D0AEF"/>
    <w:pPr>
      <w:spacing w:after="100"/>
      <w:ind w:left="440"/>
    </w:pPr>
    <w:rPr>
      <w:rFonts w:eastAsiaTheme="minorEastAsia"/>
      <w:lang w:eastAsia="ru-RU"/>
    </w:rPr>
  </w:style>
  <w:style w:type="paragraph" w:styleId="4">
    <w:name w:val="toc 4"/>
    <w:basedOn w:val="a"/>
    <w:next w:val="a"/>
    <w:autoRedefine/>
    <w:uiPriority w:val="39"/>
    <w:unhideWhenUsed/>
    <w:rsid w:val="000D0AEF"/>
    <w:pPr>
      <w:spacing w:after="100"/>
      <w:ind w:left="660"/>
    </w:pPr>
    <w:rPr>
      <w:rFonts w:eastAsiaTheme="minorEastAsia"/>
      <w:lang w:eastAsia="ru-RU"/>
    </w:rPr>
  </w:style>
  <w:style w:type="paragraph" w:styleId="5">
    <w:name w:val="toc 5"/>
    <w:basedOn w:val="a"/>
    <w:next w:val="a"/>
    <w:autoRedefine/>
    <w:uiPriority w:val="39"/>
    <w:unhideWhenUsed/>
    <w:rsid w:val="000D0AEF"/>
    <w:pPr>
      <w:spacing w:after="100"/>
      <w:ind w:left="880"/>
    </w:pPr>
    <w:rPr>
      <w:rFonts w:eastAsiaTheme="minorEastAsia"/>
      <w:lang w:eastAsia="ru-RU"/>
    </w:rPr>
  </w:style>
  <w:style w:type="paragraph" w:styleId="6">
    <w:name w:val="toc 6"/>
    <w:basedOn w:val="a"/>
    <w:next w:val="a"/>
    <w:autoRedefine/>
    <w:uiPriority w:val="39"/>
    <w:unhideWhenUsed/>
    <w:rsid w:val="000D0AEF"/>
    <w:pPr>
      <w:spacing w:after="100"/>
      <w:ind w:left="1100"/>
    </w:pPr>
    <w:rPr>
      <w:rFonts w:eastAsiaTheme="minorEastAsia"/>
      <w:lang w:eastAsia="ru-RU"/>
    </w:rPr>
  </w:style>
  <w:style w:type="paragraph" w:styleId="7">
    <w:name w:val="toc 7"/>
    <w:basedOn w:val="a"/>
    <w:next w:val="a"/>
    <w:autoRedefine/>
    <w:uiPriority w:val="39"/>
    <w:unhideWhenUsed/>
    <w:rsid w:val="000D0AEF"/>
    <w:pPr>
      <w:spacing w:after="100"/>
      <w:ind w:left="1320"/>
    </w:pPr>
    <w:rPr>
      <w:rFonts w:eastAsiaTheme="minorEastAsia"/>
      <w:lang w:eastAsia="ru-RU"/>
    </w:rPr>
  </w:style>
  <w:style w:type="paragraph" w:styleId="8">
    <w:name w:val="toc 8"/>
    <w:basedOn w:val="a"/>
    <w:next w:val="a"/>
    <w:autoRedefine/>
    <w:uiPriority w:val="39"/>
    <w:unhideWhenUsed/>
    <w:rsid w:val="000D0AEF"/>
    <w:pPr>
      <w:spacing w:after="100"/>
      <w:ind w:left="1540"/>
    </w:pPr>
    <w:rPr>
      <w:rFonts w:eastAsiaTheme="minorEastAsia"/>
      <w:lang w:eastAsia="ru-RU"/>
    </w:rPr>
  </w:style>
  <w:style w:type="paragraph" w:styleId="9">
    <w:name w:val="toc 9"/>
    <w:basedOn w:val="a"/>
    <w:next w:val="a"/>
    <w:autoRedefine/>
    <w:uiPriority w:val="39"/>
    <w:unhideWhenUsed/>
    <w:rsid w:val="000D0AEF"/>
    <w:pPr>
      <w:spacing w:after="100"/>
      <w:ind w:left="1760"/>
    </w:pPr>
    <w:rPr>
      <w:rFonts w:eastAsiaTheme="minorEastAsia"/>
      <w:lang w:eastAsia="ru-RU"/>
    </w:rPr>
  </w:style>
  <w:style w:type="character" w:styleId="a5">
    <w:name w:val="Hyperlink"/>
    <w:basedOn w:val="a0"/>
    <w:uiPriority w:val="99"/>
    <w:unhideWhenUsed/>
    <w:rsid w:val="000D0AEF"/>
    <w:rPr>
      <w:color w:val="0563C1" w:themeColor="hyperlink"/>
      <w:u w:val="single"/>
    </w:rPr>
  </w:style>
  <w:style w:type="paragraph" w:styleId="a6">
    <w:name w:val="Subtitle"/>
    <w:basedOn w:val="a"/>
    <w:next w:val="a"/>
    <w:link w:val="a7"/>
    <w:uiPriority w:val="11"/>
    <w:qFormat/>
    <w:rsid w:val="00263DF0"/>
    <w:pPr>
      <w:numPr>
        <w:ilvl w:val="1"/>
      </w:numPr>
      <w:ind w:firstLine="709"/>
    </w:pPr>
    <w:rPr>
      <w:rFonts w:eastAsiaTheme="minorEastAsia"/>
      <w:b/>
      <w:i/>
      <w:spacing w:val="15"/>
    </w:rPr>
  </w:style>
  <w:style w:type="character" w:customStyle="1" w:styleId="a7">
    <w:name w:val="Подзаголовок Знак"/>
    <w:basedOn w:val="a0"/>
    <w:link w:val="a6"/>
    <w:uiPriority w:val="11"/>
    <w:rsid w:val="00263DF0"/>
    <w:rPr>
      <w:rFonts w:ascii="Times New Roman" w:eastAsiaTheme="minorEastAsia" w:hAnsi="Times New Roman"/>
      <w:b/>
      <w:i/>
      <w:spacing w:val="15"/>
      <w:sz w:val="28"/>
    </w:rPr>
  </w:style>
  <w:style w:type="paragraph" w:customStyle="1" w:styleId="a8">
    <w:name w:val="Код"/>
    <w:basedOn w:val="a"/>
    <w:link w:val="a9"/>
    <w:qFormat/>
    <w:rsid w:val="00263DF0"/>
    <w:pPr>
      <w:autoSpaceDE w:val="0"/>
      <w:autoSpaceDN w:val="0"/>
      <w:adjustRightInd w:val="0"/>
      <w:spacing w:line="240" w:lineRule="auto"/>
    </w:pPr>
    <w:rPr>
      <w:rFonts w:ascii="Courier New" w:hAnsi="Courier New" w:cs="Courier New"/>
      <w:color w:val="000000" w:themeColor="text1"/>
      <w:sz w:val="22"/>
      <w:lang w:val="en-US"/>
    </w:rPr>
  </w:style>
  <w:style w:type="paragraph" w:styleId="aa">
    <w:name w:val="header"/>
    <w:basedOn w:val="a"/>
    <w:link w:val="ab"/>
    <w:uiPriority w:val="99"/>
    <w:unhideWhenUsed/>
    <w:rsid w:val="00263DF0"/>
    <w:pPr>
      <w:tabs>
        <w:tab w:val="center" w:pos="4677"/>
        <w:tab w:val="right" w:pos="9355"/>
      </w:tabs>
      <w:spacing w:line="240" w:lineRule="auto"/>
    </w:pPr>
  </w:style>
  <w:style w:type="character" w:customStyle="1" w:styleId="a9">
    <w:name w:val="Код Знак"/>
    <w:basedOn w:val="a0"/>
    <w:link w:val="a8"/>
    <w:rsid w:val="00263DF0"/>
    <w:rPr>
      <w:rFonts w:ascii="Courier New" w:hAnsi="Courier New" w:cs="Courier New"/>
      <w:color w:val="000000" w:themeColor="text1"/>
      <w:lang w:val="en-US"/>
    </w:rPr>
  </w:style>
  <w:style w:type="character" w:customStyle="1" w:styleId="ab">
    <w:name w:val="Верхний колонтитул Знак"/>
    <w:basedOn w:val="a0"/>
    <w:link w:val="aa"/>
    <w:uiPriority w:val="99"/>
    <w:rsid w:val="00263DF0"/>
    <w:rPr>
      <w:rFonts w:ascii="Times New Roman" w:hAnsi="Times New Roman"/>
      <w:sz w:val="28"/>
    </w:rPr>
  </w:style>
  <w:style w:type="paragraph" w:styleId="ac">
    <w:name w:val="footer"/>
    <w:basedOn w:val="a"/>
    <w:link w:val="ad"/>
    <w:uiPriority w:val="99"/>
    <w:unhideWhenUsed/>
    <w:rsid w:val="00263DF0"/>
    <w:pPr>
      <w:tabs>
        <w:tab w:val="center" w:pos="4677"/>
        <w:tab w:val="right" w:pos="9355"/>
      </w:tabs>
      <w:spacing w:line="240" w:lineRule="auto"/>
    </w:pPr>
  </w:style>
  <w:style w:type="character" w:customStyle="1" w:styleId="ad">
    <w:name w:val="Нижний колонтитул Знак"/>
    <w:basedOn w:val="a0"/>
    <w:link w:val="ac"/>
    <w:uiPriority w:val="99"/>
    <w:rsid w:val="00263DF0"/>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34" Type="http://schemas.openxmlformats.org/officeDocument/2006/relationships/image" Target="media/image17.wmf"/><Relationship Id="rId42" Type="http://schemas.openxmlformats.org/officeDocument/2006/relationships/oleObject" Target="embeddings/oleObject17.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oleObject" Target="embeddings/oleObject23.bin"/><Relationship Id="rId63" Type="http://schemas.openxmlformats.org/officeDocument/2006/relationships/oleObject" Target="embeddings/oleObject30.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0.bin"/><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image" Target="media/image16.png"/><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oleObject" Target="embeddings/oleObject21.bin"/><Relationship Id="rId58" Type="http://schemas.openxmlformats.org/officeDocument/2006/relationships/oleObject" Target="embeddings/oleObject25.bin"/><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image" Target="media/image4.png"/><Relationship Id="rId22" Type="http://schemas.openxmlformats.org/officeDocument/2006/relationships/image" Target="media/image8.png"/><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oleObject" Target="embeddings/oleObject12.bin"/><Relationship Id="rId43" Type="http://schemas.openxmlformats.org/officeDocument/2006/relationships/image" Target="media/image20.png"/><Relationship Id="rId48" Type="http://schemas.openxmlformats.org/officeDocument/2006/relationships/oleObject" Target="embeddings/oleObject19.bin"/><Relationship Id="rId56" Type="http://schemas.openxmlformats.org/officeDocument/2006/relationships/oleObject" Target="embeddings/oleObject24.bin"/><Relationship Id="rId64" Type="http://schemas.openxmlformats.org/officeDocument/2006/relationships/image" Target="media/image28.png"/><Relationship Id="rId8" Type="http://schemas.openxmlformats.org/officeDocument/2006/relationships/oleObject" Target="embeddings/oleObject1.bin"/><Relationship Id="rId51" Type="http://schemas.openxmlformats.org/officeDocument/2006/relationships/image" Target="media/image25.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6.bin"/><Relationship Id="rId20" Type="http://schemas.openxmlformats.org/officeDocument/2006/relationships/image" Target="media/image7.png"/><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5.png"/><Relationship Id="rId44" Type="http://schemas.openxmlformats.org/officeDocument/2006/relationships/image" Target="media/image21.png"/><Relationship Id="rId52" Type="http://schemas.openxmlformats.org/officeDocument/2006/relationships/image" Target="media/image26.png"/><Relationship Id="rId60" Type="http://schemas.openxmlformats.org/officeDocument/2006/relationships/oleObject" Target="embeddings/oleObject27.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3.png"/><Relationship Id="rId18" Type="http://schemas.openxmlformats.org/officeDocument/2006/relationships/oleObject" Target="embeddings/oleObject6.bin"/><Relationship Id="rId39" Type="http://schemas.openxmlformats.org/officeDocument/2006/relationships/image" Target="media/image1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6A0C20-5863-4756-9229-25C19EFCA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9</TotalTime>
  <Pages>23</Pages>
  <Words>3182</Words>
  <Characters>18142</Characters>
  <Application>Microsoft Office Word</Application>
  <DocSecurity>0</DocSecurity>
  <Lines>151</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21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pmstud</cp:lastModifiedBy>
  <cp:revision>7</cp:revision>
  <dcterms:created xsi:type="dcterms:W3CDTF">2024-09-19T12:59:00Z</dcterms:created>
  <dcterms:modified xsi:type="dcterms:W3CDTF">2024-10-16T13:21:00Z</dcterms:modified>
</cp:coreProperties>
</file>